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6AA4BC" w14:textId="77777777" w:rsidR="000244D7" w:rsidRPr="000244D7" w:rsidRDefault="000244D7" w:rsidP="000244D7">
      <w:pPr>
        <w:jc w:val="right"/>
        <w:rPr>
          <w:rFonts w:ascii="Times New Roman" w:eastAsia="TimesNewRomanPS-BoldMT" w:hAnsi="Times New Roman" w:cs="Times New Roman"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Cs/>
          <w:sz w:val="28"/>
          <w:szCs w:val="28"/>
        </w:rPr>
        <w:t>Самостоятельная работа №</w:t>
      </w:r>
      <w:r w:rsidRPr="00006A48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 </w:t>
      </w:r>
      <w:r w:rsidR="00006A48">
        <w:rPr>
          <w:rFonts w:ascii="Times New Roman" w:eastAsia="TimesNewRomanPS-BoldMT" w:hAnsi="Times New Roman" w:cs="Times New Roman"/>
          <w:bCs/>
          <w:sz w:val="28"/>
          <w:szCs w:val="28"/>
        </w:rPr>
        <w:t>7</w:t>
      </w:r>
      <w:r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14:paraId="323EA1C8" w14:textId="77777777" w:rsidR="000244D7" w:rsidRDefault="004B2C80" w:rsidP="000244D7">
      <w:pPr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4B2C80">
        <w:rPr>
          <w:rFonts w:ascii="Times New Roman" w:eastAsia="TimesNewRomanPS-BoldMT" w:hAnsi="Times New Roman" w:cs="Times New Roman"/>
          <w:bCs/>
          <w:sz w:val="28"/>
          <w:szCs w:val="28"/>
        </w:rPr>
        <w:t>Тема: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="00E12874">
        <w:rPr>
          <w:rFonts w:ascii="Times New Roman" w:eastAsia="TimesNewRomanPS-BoldMT" w:hAnsi="Times New Roman" w:cs="Times New Roman"/>
          <w:b/>
          <w:bCs/>
          <w:sz w:val="28"/>
          <w:szCs w:val="28"/>
        </w:rPr>
        <w:t>Распределения вероятностей дискретных случайных величин.</w:t>
      </w:r>
    </w:p>
    <w:p w14:paraId="27D13532" w14:textId="77777777" w:rsidR="00281CB5" w:rsidRPr="00281CB5" w:rsidRDefault="00281CB5" w:rsidP="000244D7">
      <w:pPr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Теоретический материал</w:t>
      </w:r>
    </w:p>
    <w:p w14:paraId="1FF29A34" w14:textId="77777777" w:rsidR="00006A48" w:rsidRDefault="00006A48" w:rsidP="004903A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>Пусть (</w:t>
      </w:r>
      <w:r w:rsidR="004903A3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; </w:t>
      </w:r>
      <w:r w:rsidR="004903A3">
        <w:rPr>
          <w:rFonts w:ascii="Times New Roman" w:eastAsia="TimesNewRomanPSMT" w:hAnsi="Times New Roman" w:cs="Times New Roman"/>
          <w:sz w:val="28"/>
          <w:szCs w:val="28"/>
        </w:rPr>
        <w:sym w:font="Symbol" w:char="F0C1"/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;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4903A3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="004903A3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–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вероятностное пространство. Случайная величина</w:t>
      </w:r>
      <w:r w:rsidR="004903A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Х(</w:t>
      </w:r>
      <w:r w:rsidR="004903A3">
        <w:rPr>
          <w:rFonts w:ascii="Cambria Math" w:eastAsia="TimesNewRomanPSMT" w:hAnsi="Cambria Math" w:cs="Times New Roman"/>
          <w:sz w:val="28"/>
          <w:szCs w:val="28"/>
        </w:rPr>
        <w:t>ω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) называется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дискретной случайной величиной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, если она</w:t>
      </w:r>
      <w:r w:rsidR="004903A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принимает не более чем счетное</w:t>
      </w:r>
      <w:r w:rsidR="004903A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число значений. Если </w:t>
      </w:r>
      <w:r w:rsidR="004903A3" w:rsidRPr="004903A3">
        <w:rPr>
          <w:rFonts w:ascii="Times New Roman" w:eastAsia="TimesNewRomanPSMT" w:hAnsi="Times New Roman" w:cs="Times New Roman"/>
          <w:sz w:val="28"/>
          <w:szCs w:val="28"/>
        </w:rPr>
        <w:t>Х(</w:t>
      </w:r>
      <w:r w:rsidR="004903A3">
        <w:rPr>
          <w:rFonts w:ascii="Cambria Math" w:eastAsia="TimesNewRomanPSMT" w:hAnsi="Cambria Math" w:cs="Times New Roman"/>
          <w:sz w:val="28"/>
          <w:szCs w:val="28"/>
        </w:rPr>
        <w:t>ω</w:t>
      </w:r>
      <w:r w:rsidR="004903A3" w:rsidRPr="004903A3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принимает</w:t>
      </w:r>
      <w:r w:rsidR="004903A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значения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4903A3" w:rsidRPr="004903A3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="004903A3" w:rsidRPr="004903A3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4903A3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4903A3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6D7246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</w:t>
      </w:r>
      <w:proofErr w:type="gramStart"/>
      <w:r w:rsidRPr="004903A3">
        <w:rPr>
          <w:rFonts w:ascii="Times New Roman" w:eastAsia="TimesNewRomanPSMT" w:hAnsi="Times New Roman" w:cs="Times New Roman"/>
          <w:sz w:val="28"/>
          <w:szCs w:val="28"/>
        </w:rPr>
        <w:t>... ,</w:t>
      </w:r>
      <w:proofErr w:type="gramEnd"/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 то</w:t>
      </w:r>
    </w:p>
    <w:p w14:paraId="39128AF7" w14:textId="77777777" w:rsidR="004903A3" w:rsidRDefault="004903A3" w:rsidP="004903A3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>{Х(</w:t>
      </w:r>
      <w:r>
        <w:rPr>
          <w:rFonts w:ascii="Cambria Math" w:eastAsia="TimesNewRomanPSMT" w:hAnsi="Cambria Math" w:cs="Times New Roman"/>
          <w:sz w:val="28"/>
          <w:szCs w:val="28"/>
        </w:rPr>
        <w:t>ω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)</w:t>
      </w:r>
      <w:r w:rsidR="00006A48"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 </w:t>
      </w:r>
      <w:proofErr w:type="spellStart"/>
      <w:r w:rsidR="00006A48"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006A48" w:rsidRPr="004903A3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п</w:t>
      </w:r>
      <w:proofErr w:type="spellEnd"/>
      <w:r w:rsidR="00006A48" w:rsidRPr="004903A3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="00006A48"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="00006A48" w:rsidRPr="004903A3">
        <w:rPr>
          <w:rFonts w:ascii="Times New Roman" w:eastAsia="TimesNewRomanPSMT" w:hAnsi="Times New Roman" w:cs="Times New Roman"/>
          <w:sz w:val="28"/>
          <w:szCs w:val="28"/>
        </w:rPr>
        <w:t>{</w:t>
      </w:r>
      <w:r>
        <w:rPr>
          <w:rFonts w:ascii="Cambria Math" w:eastAsia="TimesNewRomanPSMT" w:hAnsi="Cambria Math" w:cs="Times New Roman"/>
          <w:sz w:val="28"/>
          <w:szCs w:val="28"/>
        </w:rPr>
        <w:t>ω∈</w:t>
      </w:r>
      <w:r>
        <w:rPr>
          <w:rFonts w:ascii="Cambria Math" w:eastAsia="TimesNewRomanPSMT" w:hAnsi="Cambria Math" w:cs="Times New Roman"/>
          <w:sz w:val="28"/>
          <w:szCs w:val="28"/>
        </w:rPr>
        <w:sym w:font="Symbol" w:char="F057"/>
      </w:r>
      <w:r w:rsidR="00006A48" w:rsidRPr="004903A3">
        <w:rPr>
          <w:rFonts w:ascii="Times New Roman" w:eastAsia="TimesNewRomanPSMT" w:hAnsi="Times New Roman" w:cs="Times New Roman"/>
          <w:sz w:val="28"/>
          <w:szCs w:val="28"/>
        </w:rPr>
        <w:t>: X(</w:t>
      </w:r>
      <w:r>
        <w:rPr>
          <w:rFonts w:ascii="Cambria Math" w:eastAsia="TimesNewRomanPSMT" w:hAnsi="Cambria Math" w:cs="Times New Roman"/>
          <w:sz w:val="28"/>
          <w:szCs w:val="28"/>
        </w:rPr>
        <w:t>ω</w:t>
      </w:r>
      <w:r w:rsidR="00006A48" w:rsidRPr="004903A3">
        <w:rPr>
          <w:rFonts w:ascii="Times New Roman" w:eastAsia="TimesNewRomanPSMT" w:hAnsi="Times New Roman" w:cs="Times New Roman"/>
          <w:sz w:val="28"/>
          <w:szCs w:val="28"/>
        </w:rPr>
        <w:t>)=x</w:t>
      </w:r>
      <w:r w:rsidRPr="004903A3"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n</w:t>
      </w:r>
      <w:r w:rsidR="00006A48" w:rsidRPr="004903A3">
        <w:rPr>
          <w:rFonts w:ascii="Times New Roman" w:eastAsia="TimesNewRomanPSMT" w:hAnsi="Times New Roman" w:cs="Times New Roman"/>
          <w:sz w:val="28"/>
          <w:szCs w:val="28"/>
        </w:rPr>
        <w:t>}</w:t>
      </w:r>
      <w:r>
        <w:rPr>
          <w:rFonts w:ascii="Cambria Math" w:eastAsia="TimesNewRomanPSMT" w:hAnsi="Cambria Math" w:cs="Times New Roman"/>
          <w:sz w:val="28"/>
          <w:szCs w:val="28"/>
        </w:rPr>
        <w:t>∈</w:t>
      </w:r>
      <w:r>
        <w:rPr>
          <w:rFonts w:ascii="Cambria Math" w:eastAsia="TimesNewRomanPSMT" w:hAnsi="Cambria Math" w:cs="Times New Roman"/>
          <w:sz w:val="28"/>
          <w:szCs w:val="28"/>
        </w:rPr>
        <w:sym w:font="Symbol" w:char="F0C1"/>
      </w:r>
    </w:p>
    <w:p w14:paraId="176A09EA" w14:textId="77777777" w:rsidR="004903A3" w:rsidRDefault="00006A48" w:rsidP="004903A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для каждого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.</w:t>
      </w:r>
    </w:p>
    <w:p w14:paraId="5A0B03DD" w14:textId="77777777" w:rsidR="00CD23A3" w:rsidRDefault="00006A48" w:rsidP="004903A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Набор вероятностей </w:t>
      </w:r>
      <w:proofErr w:type="spellStart"/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п</w:t>
      </w:r>
      <w:proofErr w:type="spellEnd"/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Р</w:t>
      </w:r>
      <w:r w:rsidRPr="004903A3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proofErr w:type="spellStart"/>
      <w:proofErr w:type="gramStart"/>
      <w:r w:rsidR="004903A3">
        <w:rPr>
          <w:rFonts w:ascii="Cambria Math" w:eastAsia="TimesNewRomanPS-ItalicMT" w:hAnsi="Cambria Math" w:cs="Times New Roman"/>
          <w:iCs/>
          <w:sz w:val="28"/>
          <w:szCs w:val="28"/>
        </w:rPr>
        <w:t>ω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:Х</w:t>
      </w:r>
      <w:proofErr w:type="spellEnd"/>
      <w:proofErr w:type="gramEnd"/>
      <w:r w:rsidRPr="004903A3">
        <w:rPr>
          <w:rFonts w:ascii="Times New Roman" w:eastAsia="TimesNewRomanPSMT" w:hAnsi="Times New Roman" w:cs="Times New Roman"/>
          <w:sz w:val="28"/>
          <w:szCs w:val="28"/>
        </w:rPr>
        <w:t>(</w:t>
      </w:r>
      <w:r w:rsidR="004903A3">
        <w:rPr>
          <w:rFonts w:ascii="Cambria Math" w:eastAsia="TimesNewRomanPSMT" w:hAnsi="Cambria Math" w:cs="Times New Roman"/>
          <w:sz w:val="28"/>
          <w:szCs w:val="28"/>
        </w:rPr>
        <w:t>ω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)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proofErr w:type="spellStart"/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4903A3" w:rsidRPr="004903A3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п</w:t>
      </w:r>
      <w:proofErr w:type="spellEnd"/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} называется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аспределением</w:t>
      </w:r>
      <w:r w:rsid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дискретной случайной величины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(дискретным распределением).</w:t>
      </w:r>
      <w:r w:rsidR="004903A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Дискретные распределения задаются аналитически или в виде таблицы:</w:t>
      </w:r>
    </w:p>
    <w:tbl>
      <w:tblPr>
        <w:tblpPr w:leftFromText="180" w:rightFromText="180" w:vertAnchor="text" w:horzAnchor="margin" w:tblpXSpec="center" w:tblpY="1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90"/>
        <w:gridCol w:w="446"/>
        <w:gridCol w:w="446"/>
        <w:gridCol w:w="525"/>
        <w:gridCol w:w="446"/>
        <w:gridCol w:w="496"/>
      </w:tblGrid>
      <w:tr w:rsidR="00943595" w14:paraId="4E6F3E15" w14:textId="77777777" w:rsidTr="00943595">
        <w:trPr>
          <w:trHeight w:val="315"/>
        </w:trPr>
        <w:tc>
          <w:tcPr>
            <w:tcW w:w="3290" w:type="dxa"/>
          </w:tcPr>
          <w:p w14:paraId="73A0156A" w14:textId="77777777" w:rsidR="00943595" w:rsidRPr="004903A3" w:rsidRDefault="00943595" w:rsidP="0094359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Значение </w:t>
            </w:r>
            <w:r w:rsidRPr="004903A3">
              <w:rPr>
                <w:rFonts w:ascii="Times New Roman" w:eastAsia="TimesNewRomanPSMT" w:hAnsi="Times New Roman" w:cs="Times New Roman"/>
                <w:sz w:val="28"/>
                <w:szCs w:val="28"/>
              </w:rPr>
              <w:t>Х(</w:t>
            </w:r>
            <w:r>
              <w:rPr>
                <w:rFonts w:ascii="Cambria Math" w:eastAsia="TimesNewRomanPSMT" w:hAnsi="Cambria Math" w:cs="Times New Roman"/>
                <w:sz w:val="28"/>
                <w:szCs w:val="28"/>
              </w:rPr>
              <w:t>ω</w:t>
            </w:r>
            <w:r w:rsidRPr="004903A3"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) 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46" w:type="dxa"/>
          </w:tcPr>
          <w:p w14:paraId="5F62856F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903A3">
              <w:rPr>
                <w:rFonts w:ascii="Times New Roman" w:eastAsia="TimesNewRomanPS-ItalicMT" w:hAnsi="Times New Roman" w:cs="Times New Roman"/>
                <w:i/>
                <w:iCs/>
                <w:sz w:val="28"/>
                <w:szCs w:val="28"/>
              </w:rPr>
              <w:t>х</w:t>
            </w:r>
            <w:r w:rsidRPr="004903A3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446" w:type="dxa"/>
          </w:tcPr>
          <w:p w14:paraId="61A5CBF6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-ItalicMT" w:hAnsi="Times New Roman" w:cs="Times New Roman"/>
                <w:i/>
                <w:iCs/>
                <w:sz w:val="28"/>
                <w:szCs w:val="28"/>
              </w:rPr>
              <w:t>х</w:t>
            </w:r>
            <w:r w:rsidRPr="004903A3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25" w:type="dxa"/>
          </w:tcPr>
          <w:p w14:paraId="308E9800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446" w:type="dxa"/>
          </w:tcPr>
          <w:p w14:paraId="696A0699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NewRomanPS-ItalicMT" w:hAnsi="Times New Roman" w:cs="Times New Roman"/>
                <w:i/>
                <w:iCs/>
                <w:sz w:val="28"/>
                <w:szCs w:val="28"/>
              </w:rPr>
              <w:t>х</w:t>
            </w:r>
            <w:r w:rsidRPr="004903A3">
              <w:rPr>
                <w:rFonts w:ascii="Times New Roman" w:eastAsia="TimesNewRomanPS-ItalicMT" w:hAnsi="Times New Roman" w:cs="Times New Roman"/>
                <w:i/>
                <w:iCs/>
                <w:sz w:val="28"/>
                <w:szCs w:val="28"/>
                <w:vertAlign w:val="subscript"/>
              </w:rPr>
              <w:t>п</w:t>
            </w:r>
            <w:proofErr w:type="spellEnd"/>
          </w:p>
        </w:tc>
        <w:tc>
          <w:tcPr>
            <w:tcW w:w="496" w:type="dxa"/>
          </w:tcPr>
          <w:p w14:paraId="238C0A2E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…</w:t>
            </w:r>
          </w:p>
        </w:tc>
      </w:tr>
      <w:tr w:rsidR="00943595" w14:paraId="2333E359" w14:textId="77777777" w:rsidTr="00943595">
        <w:trPr>
          <w:trHeight w:val="315"/>
        </w:trPr>
        <w:tc>
          <w:tcPr>
            <w:tcW w:w="3290" w:type="dxa"/>
          </w:tcPr>
          <w:p w14:paraId="1CAD8E63" w14:textId="77777777" w:rsidR="00943595" w:rsidRDefault="00943595" w:rsidP="0094359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Вероятность </w:t>
            </w:r>
          </w:p>
        </w:tc>
        <w:tc>
          <w:tcPr>
            <w:tcW w:w="446" w:type="dxa"/>
          </w:tcPr>
          <w:p w14:paraId="493C2EE0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-ItalicMT" w:hAnsi="Times New Roman" w:cs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4903A3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446" w:type="dxa"/>
          </w:tcPr>
          <w:p w14:paraId="24DF2915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-ItalicMT" w:hAnsi="Times New Roman" w:cs="Times New Roman"/>
                <w:i/>
                <w:iCs/>
                <w:sz w:val="28"/>
                <w:szCs w:val="28"/>
              </w:rPr>
              <w:t>р</w:t>
            </w:r>
            <w:r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25" w:type="dxa"/>
          </w:tcPr>
          <w:p w14:paraId="2037DF13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446" w:type="dxa"/>
          </w:tcPr>
          <w:p w14:paraId="1A75AA94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proofErr w:type="spellStart"/>
            <w:r w:rsidRPr="004903A3">
              <w:rPr>
                <w:rFonts w:ascii="Times New Roman" w:eastAsia="TimesNewRomanPS-ItalicMT" w:hAnsi="Times New Roman" w:cs="Times New Roman"/>
                <w:i/>
                <w:iCs/>
                <w:sz w:val="28"/>
                <w:szCs w:val="28"/>
              </w:rPr>
              <w:t>р</w:t>
            </w:r>
            <w:r w:rsidRPr="004903A3">
              <w:rPr>
                <w:rFonts w:ascii="Times New Roman" w:eastAsia="TimesNewRomanPS-ItalicMT" w:hAnsi="Times New Roman" w:cs="Times New Roman"/>
                <w:i/>
                <w:iCs/>
                <w:sz w:val="28"/>
                <w:szCs w:val="28"/>
                <w:vertAlign w:val="subscript"/>
              </w:rPr>
              <w:t>п</w:t>
            </w:r>
            <w:proofErr w:type="spellEnd"/>
          </w:p>
        </w:tc>
        <w:tc>
          <w:tcPr>
            <w:tcW w:w="496" w:type="dxa"/>
          </w:tcPr>
          <w:p w14:paraId="2F1DBEF7" w14:textId="77777777" w:rsidR="00943595" w:rsidRDefault="00943595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…</w:t>
            </w:r>
          </w:p>
        </w:tc>
      </w:tr>
    </w:tbl>
    <w:p w14:paraId="18A58A1A" w14:textId="77777777" w:rsidR="004903A3" w:rsidRDefault="004903A3" w:rsidP="004903A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1AFC6D6" w14:textId="77777777" w:rsidR="00943595" w:rsidRDefault="00943595" w:rsidP="004903A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F6BCCD7" w14:textId="77777777" w:rsidR="00943595" w:rsidRDefault="00943595" w:rsidP="004903A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59E50CA" w14:textId="77777777" w:rsidR="006D7246" w:rsidRDefault="004903A3" w:rsidP="006D72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Заметим, что </w:t>
      </w:r>
      <w:r w:rsidR="006D7246" w:rsidRPr="006D7246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940" w:dyaOrig="680" w14:anchorId="5F1F98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3.75pt" o:ole="">
            <v:imagedata r:id="rId8" o:title=""/>
          </v:shape>
          <o:OLEObject Type="Embed" ProgID="Equation.DSMT4" ShapeID="_x0000_i1025" DrawAspect="Content" ObjectID="_1733409967" r:id="rId9"/>
        </w:objec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758E1272" w14:textId="77777777" w:rsidR="006D7246" w:rsidRPr="006D7246" w:rsidRDefault="004903A3" w:rsidP="006D72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>Приведем некоторые наиболее важные дискретные распределения:</w:t>
      </w:r>
      <w:r w:rsidR="006D7246" w:rsidRPr="006D724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666A10A" w14:textId="77777777" w:rsidR="006D7246" w:rsidRDefault="004903A3" w:rsidP="006D72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1.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ырожденное</w:t>
      </w:r>
      <w:r w:rsidR="006D7246" w:rsidRPr="006D724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аспределение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. Случайная величина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имеет</w:t>
      </w:r>
      <w:r w:rsidR="006D7246" w:rsidRPr="006D724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вырожденное распределение, сосредоточенное в точке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, если</w:t>
      </w:r>
      <w:r w:rsidR="006D7246" w:rsidRPr="006D724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gramStart"/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D7246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proofErr w:type="gramEnd"/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 = а</w:t>
      </w:r>
      <w:r w:rsidRPr="006D7246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1.</w:t>
      </w:r>
    </w:p>
    <w:p w14:paraId="0A3CDFC4" w14:textId="77777777" w:rsidR="006D7246" w:rsidRDefault="004903A3" w:rsidP="006D72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>Вырожденное распределение описывает неслучайные величины.</w:t>
      </w:r>
    </w:p>
    <w:p w14:paraId="5C612197" w14:textId="77777777" w:rsidR="006D7246" w:rsidRDefault="004903A3" w:rsidP="006D72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2.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аспределение</w:t>
      </w:r>
      <w:r w:rsidR="006D7246" w:rsidRPr="006D724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Бернулли.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Случайная</w:t>
      </w:r>
      <w:r w:rsidR="006D7246" w:rsidRPr="006D724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величина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имеет распределение</w:t>
      </w:r>
      <w:r w:rsidR="006D7246" w:rsidRPr="006D724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Бернулли с параметром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(0 &lt;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&lt;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1), если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D7246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 =</w:t>
      </w:r>
      <w:r w:rsidR="006D7246" w:rsidRPr="006D7246">
        <w:rPr>
          <w:rFonts w:ascii="Times New Roman" w:eastAsia="TimesNewRomanPS-ItalicMT" w:hAnsi="Times New Roman" w:cs="Times New Roman"/>
          <w:iCs/>
          <w:sz w:val="28"/>
          <w:szCs w:val="28"/>
        </w:rPr>
        <w:t>1}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 р</w:t>
      </w:r>
      <w:r w:rsidRPr="006D7246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6D7246" w:rsidRPr="006D7246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6D7246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=0</w:t>
      </w:r>
      <w:r w:rsidRPr="006D7246">
        <w:rPr>
          <w:rFonts w:ascii="Times New Roman" w:eastAsia="TimesNewRomanPS-ItalicMT" w:hAnsi="Times New Roman" w:cs="Times New Roman"/>
          <w:iCs/>
          <w:sz w:val="28"/>
          <w:szCs w:val="28"/>
        </w:rPr>
        <w:t>}=1</w:t>
      </w:r>
      <w:r w:rsidR="006D7246" w:rsidRPr="006D7246">
        <w:rPr>
          <w:rFonts w:ascii="Times New Roman" w:eastAsia="TimesNewRomanPS-ItalicMT" w:hAnsi="Times New Roman" w:cs="Times New Roman"/>
          <w:iCs/>
          <w:sz w:val="28"/>
          <w:szCs w:val="28"/>
        </w:rPr>
        <w:t>–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р.</w:t>
      </w:r>
      <w:r w:rsidR="006D7246" w:rsidRPr="006D724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</w:p>
    <w:p w14:paraId="15529153" w14:textId="77777777" w:rsidR="006D7246" w:rsidRDefault="004903A3" w:rsidP="006D72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>Распределение Бернулли является математической моделью</w:t>
      </w:r>
      <w:r w:rsidR="006D7246" w:rsidRPr="006D724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стохастического эксперимента, исходы которого принадлежат двум</w:t>
      </w:r>
      <w:r w:rsidR="006D7246" w:rsidRPr="006D724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взаимно исключающим классам.</w:t>
      </w:r>
    </w:p>
    <w:p w14:paraId="1B9DCD1C" w14:textId="77777777" w:rsidR="0004395C" w:rsidRDefault="004903A3" w:rsidP="0004395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>3.</w:t>
      </w:r>
      <w:r w:rsidR="00D67CB6" w:rsidRPr="00D67CB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Биномиальное распределение.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Случайная величина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имеет</w:t>
      </w:r>
      <w:r w:rsidR="006D7246" w:rsidRPr="00D67CB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биномиальное распределение с параметрами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</w:t>
      </w:r>
      <w:r w:rsidRPr="00D67CB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="00D67CB6">
        <w:rPr>
          <w:rFonts w:ascii="Cambria Math" w:eastAsia="TimesNewRomanPS-ItalicMT" w:hAnsi="Cambria Math" w:cs="Times New Roman"/>
          <w:i/>
          <w:iCs/>
          <w:sz w:val="28"/>
          <w:szCs w:val="28"/>
        </w:rPr>
        <w:t>≥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0</w:t>
      </w:r>
      <w:r w:rsidR="00D67CB6" w:rsidRPr="00D67CB6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 0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&lt;р </w:t>
      </w:r>
      <w:proofErr w:type="gramStart"/>
      <w:r w:rsidRPr="004903A3">
        <w:rPr>
          <w:rFonts w:ascii="Times New Roman" w:eastAsia="TimesNewRomanPSMT" w:hAnsi="Times New Roman" w:cs="Times New Roman"/>
          <w:sz w:val="28"/>
          <w:szCs w:val="28"/>
        </w:rPr>
        <w:t>&lt; 1</w:t>
      </w:r>
      <w:proofErr w:type="gramEnd"/>
      <w:r w:rsidRPr="004903A3">
        <w:rPr>
          <w:rFonts w:ascii="Times New Roman" w:eastAsia="TimesNewRomanPSMT" w:hAnsi="Times New Roman" w:cs="Times New Roman"/>
          <w:sz w:val="28"/>
          <w:szCs w:val="28"/>
        </w:rPr>
        <w:t>),</w:t>
      </w:r>
      <w:r w:rsidR="00D67CB6" w:rsidRPr="00D67CB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если</w:t>
      </w:r>
    </w:p>
    <w:p w14:paraId="0FD2683E" w14:textId="77777777" w:rsidR="0004395C" w:rsidRDefault="009F2B69" w:rsidP="00E20193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D3465F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3019" w:dyaOrig="440" w14:anchorId="5A3B1B4F">
          <v:shape id="_x0000_i1026" type="#_x0000_t75" style="width:150.75pt;height:21.75pt" o:ole="">
            <v:imagedata r:id="rId10" o:title=""/>
          </v:shape>
          <o:OLEObject Type="Embed" ProgID="Equation.DSMT4" ShapeID="_x0000_i1026" DrawAspect="Content" ObjectID="_1733409968" r:id="rId11"/>
        </w:object>
      </w:r>
      <w:r w:rsidR="00E20193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4903A3"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4903A3" w:rsidRPr="00E20193">
        <w:rPr>
          <w:rFonts w:ascii="Times New Roman" w:eastAsia="TimesNewRomanPSMT" w:hAnsi="Times New Roman" w:cs="Times New Roman"/>
          <w:i/>
          <w:sz w:val="28"/>
          <w:szCs w:val="28"/>
        </w:rPr>
        <w:t>m</w:t>
      </w:r>
      <w:r w:rsidR="004903A3" w:rsidRPr="004903A3">
        <w:rPr>
          <w:rFonts w:ascii="Times New Roman" w:eastAsia="TimesNewRomanPSMT" w:hAnsi="Times New Roman" w:cs="Times New Roman"/>
          <w:sz w:val="28"/>
          <w:szCs w:val="28"/>
        </w:rPr>
        <w:t xml:space="preserve"> = 0, </w:t>
      </w:r>
      <w:proofErr w:type="gramStart"/>
      <w:r w:rsidR="004903A3" w:rsidRPr="004903A3">
        <w:rPr>
          <w:rFonts w:ascii="Times New Roman" w:eastAsia="TimesNewRomanPSMT" w:hAnsi="Times New Roman" w:cs="Times New Roman"/>
          <w:sz w:val="28"/>
          <w:szCs w:val="28"/>
        </w:rPr>
        <w:t>1,</w:t>
      </w:r>
      <w:r w:rsidR="00E20193">
        <w:rPr>
          <w:rFonts w:ascii="Times New Roman" w:eastAsia="TimesNewRomanPSMT" w:hAnsi="Times New Roman" w:cs="Times New Roman"/>
          <w:sz w:val="28"/>
          <w:szCs w:val="28"/>
        </w:rPr>
        <w:t>…</w:t>
      </w:r>
      <w:proofErr w:type="gramEnd"/>
      <w:r w:rsidR="00E20193" w:rsidRPr="008066B8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4903A3" w:rsidRPr="004903A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4903A3"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.</w:t>
      </w:r>
    </w:p>
    <w:p w14:paraId="15F5C76D" w14:textId="77777777" w:rsidR="0004395C" w:rsidRDefault="004903A3" w:rsidP="0004395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>Биномиальное распределение описывает число успехов (появления</w:t>
      </w:r>
      <w:r w:rsidR="0004395C" w:rsidRPr="0004395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04395C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)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в схеме Бернулли.</w:t>
      </w:r>
    </w:p>
    <w:p w14:paraId="10F05D38" w14:textId="77777777" w:rsidR="009F2B69" w:rsidRDefault="004903A3" w:rsidP="009F2B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4.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Отрицательное</w:t>
      </w:r>
      <w:r w:rsidR="0004395C" w:rsidRPr="0004395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биномиальное </w:t>
      </w:r>
      <w:r w:rsidR="0004395C"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аспределени</w:t>
      </w:r>
      <w:r w:rsidR="0004395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(распределение</w:t>
      </w:r>
      <w:r w:rsidR="0004395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Паскаля). Случайная</w:t>
      </w:r>
      <w:r w:rsidR="009F2B69" w:rsidRPr="009F2B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величина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имеет отрицательное биномиальное</w:t>
      </w:r>
      <w:r w:rsidR="009F2B69" w:rsidRPr="009F2B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распределение с параметрами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 (п</w:t>
      </w:r>
      <w:r w:rsidR="009F2B69">
        <w:rPr>
          <w:rFonts w:ascii="Cambria Math" w:eastAsia="TimesNewRomanPS-ItalicMT" w:hAnsi="Cambria Math" w:cs="Times New Roman"/>
          <w:i/>
          <w:iCs/>
          <w:sz w:val="28"/>
          <w:szCs w:val="28"/>
        </w:rPr>
        <w:t>≥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0, 0 </w:t>
      </w:r>
      <w:proofErr w:type="gramStart"/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&lt;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proofErr w:type="gramEnd"/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&lt;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1 ),</w:t>
      </w:r>
      <w:r w:rsidR="009F2B69" w:rsidRPr="009F2B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если</w:t>
      </w:r>
      <w:r w:rsidR="009F2B69" w:rsidRPr="009F2B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034DECB" w14:textId="77777777" w:rsidR="009F2B69" w:rsidRDefault="009F2B69" w:rsidP="009F2B69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D3465F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3100" w:dyaOrig="440" w14:anchorId="289383A9">
          <v:shape id="_x0000_i1027" type="#_x0000_t75" style="width:155.25pt;height:21.75pt" o:ole="">
            <v:imagedata r:id="rId12" o:title=""/>
          </v:shape>
          <o:OLEObject Type="Embed" ProgID="Equation.DSMT4" ShapeID="_x0000_i1027" DrawAspect="Content" ObjectID="_1733409969" r:id="rId13"/>
        </w:objec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E20193">
        <w:rPr>
          <w:rFonts w:ascii="Times New Roman" w:eastAsia="TimesNewRomanPSMT" w:hAnsi="Times New Roman" w:cs="Times New Roman"/>
          <w:i/>
          <w:sz w:val="28"/>
          <w:szCs w:val="28"/>
        </w:rPr>
        <w:t>m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 = 0, 1,</w:t>
      </w:r>
      <w:r w:rsidRPr="009F2B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gramStart"/>
      <w:r w:rsidRPr="009F2B69">
        <w:rPr>
          <w:rFonts w:ascii="Times New Roman" w:eastAsia="TimesNewRomanPSMT" w:hAnsi="Times New Roman" w:cs="Times New Roman"/>
          <w:sz w:val="28"/>
          <w:szCs w:val="28"/>
        </w:rPr>
        <w:t>2,</w:t>
      </w:r>
      <w:r>
        <w:rPr>
          <w:rFonts w:ascii="Times New Roman" w:eastAsia="TimesNewRomanPSMT" w:hAnsi="Times New Roman" w:cs="Times New Roman"/>
          <w:sz w:val="28"/>
          <w:szCs w:val="28"/>
        </w:rPr>
        <w:t>…</w:t>
      </w:r>
      <w:proofErr w:type="gramEnd"/>
    </w:p>
    <w:p w14:paraId="37540D74" w14:textId="77777777" w:rsidR="009F2B69" w:rsidRDefault="004903A3" w:rsidP="009F2B6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>Отрицательное биномиальное распределение описывает число</w:t>
      </w:r>
      <w:r w:rsidR="009F2B69" w:rsidRPr="009F2B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испытаний в схеме Бернулли, предшествующих наступлению </w:t>
      </w:r>
      <w:r w:rsidR="009F2B6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r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-го</w:t>
      </w:r>
      <w:r w:rsidR="009F2B69" w:rsidRPr="009F2B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успеха (события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F2B69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2E94F0C9" w14:textId="77777777" w:rsidR="004903A3" w:rsidRDefault="004903A3" w:rsidP="008468E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Геометрическое</w:t>
      </w:r>
      <w:r w:rsidR="00EC5228"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аспределение.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Случайная величина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имеет</w:t>
      </w:r>
      <w:r w:rsidR="008468E4" w:rsidRPr="008468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геометрическое распределением параметром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</w:t>
      </w:r>
      <w:r w:rsidR="008468E4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0 </w:t>
      </w:r>
      <w:proofErr w:type="gramStart"/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&lt;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proofErr w:type="gramEnd"/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&lt;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1), если</w:t>
      </w:r>
    </w:p>
    <w:p w14:paraId="22E61A1A" w14:textId="77777777" w:rsidR="008468E4" w:rsidRDefault="008468E4" w:rsidP="008468E4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D3465F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2420" w:dyaOrig="440" w14:anchorId="3E2EBBB1">
          <v:shape id="_x0000_i1028" type="#_x0000_t75" style="width:120.75pt;height:21.75pt" o:ole="">
            <v:imagedata r:id="rId14" o:title=""/>
          </v:shape>
          <o:OLEObject Type="Embed" ProgID="Equation.DSMT4" ShapeID="_x0000_i1028" DrawAspect="Content" ObjectID="_1733409970" r:id="rId15"/>
        </w:objec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E20193">
        <w:rPr>
          <w:rFonts w:ascii="Times New Roman" w:eastAsia="TimesNewRomanPSMT" w:hAnsi="Times New Roman" w:cs="Times New Roman"/>
          <w:i/>
          <w:sz w:val="28"/>
          <w:szCs w:val="28"/>
        </w:rPr>
        <w:t>m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 = 0, 1,</w:t>
      </w:r>
      <w:r w:rsidRPr="009F2B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gramStart"/>
      <w:r w:rsidRPr="009F2B69">
        <w:rPr>
          <w:rFonts w:ascii="Times New Roman" w:eastAsia="TimesNewRomanPSMT" w:hAnsi="Times New Roman" w:cs="Times New Roman"/>
          <w:sz w:val="28"/>
          <w:szCs w:val="28"/>
        </w:rPr>
        <w:t>2,</w:t>
      </w:r>
      <w:r>
        <w:rPr>
          <w:rFonts w:ascii="Times New Roman" w:eastAsia="TimesNewRomanPSMT" w:hAnsi="Times New Roman" w:cs="Times New Roman"/>
          <w:sz w:val="28"/>
          <w:szCs w:val="28"/>
        </w:rPr>
        <w:t>…</w:t>
      </w:r>
      <w:proofErr w:type="gramEnd"/>
    </w:p>
    <w:p w14:paraId="70840B11" w14:textId="77777777" w:rsidR="008468E4" w:rsidRDefault="004903A3" w:rsidP="008468E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lastRenderedPageBreak/>
        <w:t>Является частным случаем отрицательного биномиального</w:t>
      </w:r>
      <w:r w:rsidR="008468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распределения</w:t>
      </w:r>
      <w:r w:rsidR="008468E4" w:rsidRPr="008468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при</w:t>
      </w:r>
      <w:r w:rsidR="008468E4" w:rsidRPr="008468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r=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1. Описывает</w:t>
      </w:r>
      <w:r w:rsidR="008468E4" w:rsidRPr="008468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число испытаний в схеме Бернулли,</w:t>
      </w:r>
      <w:r w:rsidR="008468E4" w:rsidRPr="008468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предшествующих первому появлению успеха (события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468E4">
        <w:rPr>
          <w:rFonts w:ascii="Times New Roman" w:eastAsia="TimesNewRomanPS-ItalicMT" w:hAnsi="Times New Roman" w:cs="Times New Roman"/>
          <w:iCs/>
          <w:sz w:val="28"/>
          <w:szCs w:val="28"/>
        </w:rPr>
        <w:t>).</w:t>
      </w:r>
    </w:p>
    <w:p w14:paraId="14A99127" w14:textId="77777777" w:rsidR="008468E4" w:rsidRDefault="004903A3" w:rsidP="008468E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6.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Гипергеометрическое</w:t>
      </w:r>
      <w:r w:rsidR="008468E4"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аспределение.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Случайная</w:t>
      </w:r>
      <w:r w:rsidR="008468E4" w:rsidRPr="008468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величина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="008468E4"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имеет гипергеометрическое распределение с параметрами</w:t>
      </w:r>
      <w:r w:rsidR="008468E4" w:rsidRPr="008468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N</w:t>
      </w:r>
      <w:r w:rsidRPr="008468E4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п </w:t>
      </w:r>
      <w:r w:rsidRPr="008468E4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р</w:t>
      </w:r>
      <w:r w:rsidR="008468E4"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(0 </w:t>
      </w:r>
      <w:proofErr w:type="gramStart"/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&lt;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proofErr w:type="gramEnd"/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&lt; 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>1), если</w:t>
      </w:r>
    </w:p>
    <w:p w14:paraId="48322FF4" w14:textId="77777777" w:rsidR="008468E4" w:rsidRPr="00603811" w:rsidRDefault="00516F2B" w:rsidP="00603811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516F2B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500" w:dyaOrig="780" w14:anchorId="21E35237">
          <v:shape id="_x0000_i1029" type="#_x0000_t75" style="width:125.25pt;height:39pt" o:ole="">
            <v:imagedata r:id="rId16" o:title=""/>
          </v:shape>
          <o:OLEObject Type="Embed" ProgID="Equation.DSMT4" ShapeID="_x0000_i1029" DrawAspect="Content" ObjectID="_1733409971" r:id="rId17"/>
        </w:object>
      </w:r>
      <w:r w:rsidRPr="0060381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E20193">
        <w:rPr>
          <w:rFonts w:ascii="Times New Roman" w:eastAsia="TimesNewRomanPSMT" w:hAnsi="Times New Roman" w:cs="Times New Roman"/>
          <w:i/>
          <w:sz w:val="28"/>
          <w:szCs w:val="28"/>
        </w:rPr>
        <w:t>m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 = 0, </w:t>
      </w:r>
      <w:proofErr w:type="gramStart"/>
      <w:r w:rsidRPr="004903A3">
        <w:rPr>
          <w:rFonts w:ascii="Times New Roman" w:eastAsia="TimesNewRomanPSMT" w:hAnsi="Times New Roman" w:cs="Times New Roman"/>
          <w:sz w:val="28"/>
          <w:szCs w:val="28"/>
        </w:rPr>
        <w:t>1,</w:t>
      </w:r>
      <w:r>
        <w:rPr>
          <w:rFonts w:ascii="Times New Roman" w:eastAsia="TimesNewRomanPSMT" w:hAnsi="Times New Roman" w:cs="Times New Roman"/>
          <w:sz w:val="28"/>
          <w:szCs w:val="28"/>
        </w:rPr>
        <w:t>…</w:t>
      </w:r>
      <w:proofErr w:type="gramEnd"/>
      <w:r w:rsidRPr="0060381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.</w:t>
      </w:r>
    </w:p>
    <w:p w14:paraId="4866729D" w14:textId="77777777" w:rsidR="00603811" w:rsidRDefault="008468E4" w:rsidP="0060381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468E4">
        <w:rPr>
          <w:rFonts w:ascii="Times New Roman" w:eastAsia="TimesNewRomanPSMT" w:hAnsi="Times New Roman" w:cs="Times New Roman"/>
          <w:sz w:val="28"/>
          <w:szCs w:val="28"/>
        </w:rPr>
        <w:t>Типичная схема, в которой появляется гипергеометрическое</w:t>
      </w:r>
      <w:r w:rsidR="00603811" w:rsidRPr="0060381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распределение: проверяется партия готовой продукции, которая</w:t>
      </w:r>
      <w:r w:rsidR="00603811" w:rsidRPr="0060381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 xml:space="preserve">содержит </w:t>
      </w:r>
      <w:proofErr w:type="spellStart"/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Np</w:t>
      </w:r>
      <w:proofErr w:type="spellEnd"/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 xml:space="preserve">годных и </w:t>
      </w:r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N </w:t>
      </w:r>
      <w:r w:rsidRPr="00603811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="00603811" w:rsidRPr="00603811">
        <w:rPr>
          <w:rFonts w:ascii="Times New Roman" w:eastAsia="TimesNewRomanPS-ItalicMT" w:hAnsi="Times New Roman" w:cs="Times New Roman"/>
          <w:iCs/>
          <w:sz w:val="28"/>
          <w:szCs w:val="28"/>
        </w:rPr>
        <w:t>1</w:t>
      </w:r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— р</w:t>
      </w:r>
      <w:r w:rsidRPr="00603811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негодных изделий. Случайным образом</w:t>
      </w:r>
      <w:r w:rsidR="00603811" w:rsidRPr="0060381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 xml:space="preserve">выбирают </w:t>
      </w:r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изделий. Число</w:t>
      </w:r>
      <w:r w:rsidR="00603811" w:rsidRPr="00534C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годных изделий среди выбранных</w:t>
      </w:r>
      <w:r w:rsidR="00603811" w:rsidRPr="0060381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описывается гипергеометрическим распределением.</w:t>
      </w:r>
    </w:p>
    <w:p w14:paraId="1D47DC1C" w14:textId="77777777" w:rsidR="000B6531" w:rsidRDefault="008468E4" w:rsidP="000B653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468E4">
        <w:rPr>
          <w:rFonts w:ascii="Times New Roman" w:eastAsia="TimesNewRomanPSMT" w:hAnsi="Times New Roman" w:cs="Times New Roman"/>
          <w:sz w:val="28"/>
          <w:szCs w:val="28"/>
        </w:rPr>
        <w:t xml:space="preserve">7. </w:t>
      </w:r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аспределение</w:t>
      </w:r>
      <w:r w:rsidR="00257658" w:rsidRPr="00534C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уассона.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Случайная</w:t>
      </w:r>
      <w:r w:rsidR="00534C82" w:rsidRPr="00534C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 xml:space="preserve">величина </w:t>
      </w:r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имеет распределение</w:t>
      </w:r>
      <w:r w:rsidR="00534C82" w:rsidRPr="00534C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 xml:space="preserve">Пуассона с параметром </w:t>
      </w:r>
      <w:r w:rsidR="00534C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λ</w:t>
      </w:r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534C82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="00534C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λ</w:t>
      </w:r>
      <w:r w:rsidRPr="008468E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&gt;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0), если</w:t>
      </w:r>
    </w:p>
    <w:p w14:paraId="68D3E74D" w14:textId="77777777" w:rsidR="000B6531" w:rsidRDefault="00651FAB" w:rsidP="00651FAB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51FAB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2079" w:dyaOrig="660" w14:anchorId="28D5C473">
          <v:shape id="_x0000_i1030" type="#_x0000_t75" style="width:104.25pt;height:33pt" o:ole="">
            <v:imagedata r:id="rId18" o:title=""/>
          </v:shape>
          <o:OLEObject Type="Embed" ProgID="Equation.DSMT4" ShapeID="_x0000_i1030" DrawAspect="Content" ObjectID="_1733409972" r:id="rId19"/>
        </w:object>
      </w:r>
      <w:r w:rsidR="000B6531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0B6531" w:rsidRPr="004903A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0B6531" w:rsidRPr="00E20193">
        <w:rPr>
          <w:rFonts w:ascii="Times New Roman" w:eastAsia="TimesNewRomanPSMT" w:hAnsi="Times New Roman" w:cs="Times New Roman"/>
          <w:i/>
          <w:sz w:val="28"/>
          <w:szCs w:val="28"/>
        </w:rPr>
        <w:t>m</w:t>
      </w:r>
      <w:r w:rsidR="000B6531" w:rsidRPr="004903A3">
        <w:rPr>
          <w:rFonts w:ascii="Times New Roman" w:eastAsia="TimesNewRomanPSMT" w:hAnsi="Times New Roman" w:cs="Times New Roman"/>
          <w:sz w:val="28"/>
          <w:szCs w:val="28"/>
        </w:rPr>
        <w:t xml:space="preserve"> = 0, 1,</w:t>
      </w:r>
      <w:r w:rsidR="000B6531" w:rsidRPr="009F2B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gramStart"/>
      <w:r w:rsidR="000B6531" w:rsidRPr="009F2B69">
        <w:rPr>
          <w:rFonts w:ascii="Times New Roman" w:eastAsia="TimesNewRomanPSMT" w:hAnsi="Times New Roman" w:cs="Times New Roman"/>
          <w:sz w:val="28"/>
          <w:szCs w:val="28"/>
        </w:rPr>
        <w:t>2,</w:t>
      </w:r>
      <w:r w:rsidR="000B6531">
        <w:rPr>
          <w:rFonts w:ascii="Times New Roman" w:eastAsia="TimesNewRomanPSMT" w:hAnsi="Times New Roman" w:cs="Times New Roman"/>
          <w:sz w:val="28"/>
          <w:szCs w:val="28"/>
        </w:rPr>
        <w:t>…</w:t>
      </w:r>
      <w:proofErr w:type="gramEnd"/>
    </w:p>
    <w:p w14:paraId="245D599A" w14:textId="77777777" w:rsidR="008468E4" w:rsidRDefault="008468E4" w:rsidP="008468E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468E4">
        <w:rPr>
          <w:rFonts w:ascii="Times New Roman" w:eastAsia="TimesNewRomanPSMT" w:hAnsi="Times New Roman" w:cs="Times New Roman"/>
          <w:sz w:val="28"/>
          <w:szCs w:val="28"/>
        </w:rPr>
        <w:t>Распределение Пуассона является моделью для описания случайного</w:t>
      </w:r>
      <w:r w:rsidR="000B6531" w:rsidRPr="000B653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числа появления определенных событий в фиксированном</w:t>
      </w:r>
      <w:r w:rsidR="000B6531" w:rsidRPr="000B653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468E4">
        <w:rPr>
          <w:rFonts w:ascii="Times New Roman" w:eastAsia="TimesNewRomanPSMT" w:hAnsi="Times New Roman" w:cs="Times New Roman"/>
          <w:sz w:val="28"/>
          <w:szCs w:val="28"/>
        </w:rPr>
        <w:t>промежутке времени, в фиксированной области пространства.</w:t>
      </w:r>
    </w:p>
    <w:p w14:paraId="2C43409D" w14:textId="77777777" w:rsidR="00281CB5" w:rsidRDefault="00281CB5" w:rsidP="00281CB5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b/>
          <w:sz w:val="28"/>
          <w:szCs w:val="28"/>
        </w:rPr>
      </w:pPr>
    </w:p>
    <w:p w14:paraId="2B128E72" w14:textId="77777777" w:rsidR="00281CB5" w:rsidRPr="00281CB5" w:rsidRDefault="00281CB5" w:rsidP="00281CB5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281CB5">
        <w:rPr>
          <w:rFonts w:ascii="Times New Roman" w:eastAsia="TimesNewRomanPSMT" w:hAnsi="Times New Roman" w:cs="Times New Roman"/>
          <w:b/>
          <w:sz w:val="28"/>
          <w:szCs w:val="28"/>
        </w:rPr>
        <w:t>Образец решения</w:t>
      </w:r>
    </w:p>
    <w:p w14:paraId="01EF62DD" w14:textId="77777777" w:rsidR="00281CB5" w:rsidRDefault="00281CB5" w:rsidP="00281C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81CB5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1. Какой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закон распределения вероятностей имеет случайна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появлений решки при пят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подбрасываниях правильной монеты? Составьте таблицу распределени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вероятностей.</w:t>
      </w:r>
    </w:p>
    <w:p w14:paraId="57B07BA5" w14:textId="77777777" w:rsidR="0070449C" w:rsidRDefault="00281CB5" w:rsidP="0070449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Пуст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случайная величина 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число появлений решки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Так как правильная монет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подбрасывается пять раз, то случайна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величина 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может принимать следующ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значения: 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281CB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0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1, </w:t>
      </w:r>
      <w:r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 = 2, </w:t>
      </w:r>
      <w:r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4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=3, </w:t>
      </w:r>
      <w:r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5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= 4, 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281CB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6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</w:t>
      </w:r>
      <w:r w:rsidRPr="00281CB5">
        <w:rPr>
          <w:rFonts w:ascii="Times New Roman" w:eastAsia="TimesNewRomanPS-ItalicMT" w:hAnsi="Times New Roman" w:cs="Times New Roman"/>
          <w:iCs/>
          <w:sz w:val="28"/>
          <w:szCs w:val="28"/>
        </w:rPr>
        <w:t>5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Случайная величина 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имее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биномиальное распределение вероятностей, поскольку испытания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рассматриваемые в задаче, удовлетворяют схем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Бернулли. П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формуле</w:t>
      </w:r>
      <w:r w:rsidR="007044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8844E19" w14:textId="77777777" w:rsidR="0070449C" w:rsidRDefault="0070449C" w:rsidP="0070449C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D3465F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2480" w:dyaOrig="400" w14:anchorId="2BDE39A8">
          <v:shape id="_x0000_i1031" type="#_x0000_t75" style="width:123.75pt;height:20.25pt" o:ole="">
            <v:imagedata r:id="rId20" o:title=""/>
          </v:shape>
          <o:OLEObject Type="Embed" ProgID="Equation.DSMT4" ShapeID="_x0000_i1031" DrawAspect="Content" ObjectID="_1733409973" r:id="rId21"/>
        </w:object>
      </w:r>
      <w:r w:rsidR="00281CB5"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</w:p>
    <w:p w14:paraId="76B4E7CD" w14:textId="77777777" w:rsidR="0070449C" w:rsidRPr="0070449C" w:rsidRDefault="00281CB5" w:rsidP="007044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где 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 =</w:t>
      </w:r>
      <w:r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5,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р</w:t>
      </w:r>
      <w:r w:rsidR="0070449C" w:rsidRPr="0070449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0,5 и </w:t>
      </w:r>
      <w:proofErr w:type="gramStart"/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от </w:t>
      </w:r>
      <w:r w:rsidR="0070449C" w:rsidRPr="007044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0449C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m</w:t>
      </w:r>
      <w:proofErr w:type="gramEnd"/>
      <w:r w:rsidRPr="00281CB5">
        <w:rPr>
          <w:rFonts w:ascii="Times New Roman" w:eastAsia="TimesNewRomanPSMT" w:hAnsi="Times New Roman" w:cs="Times New Roman"/>
          <w:sz w:val="28"/>
          <w:szCs w:val="28"/>
        </w:rPr>
        <w:t>= 0, 1, ..., 5</w:t>
      </w:r>
      <w:r w:rsidR="0070449C" w:rsidRPr="0070449C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находим</w:t>
      </w:r>
      <w:r w:rsidR="0070449C" w:rsidRPr="007044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52D91B2" w14:textId="77777777" w:rsidR="00893688" w:rsidRDefault="0070449C" w:rsidP="00893688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80" w:dyaOrig="639" w14:anchorId="0756BF9F">
          <v:shape id="_x0000_i1032" type="#_x0000_t75" style="width:84pt;height:32.25pt" o:ole="">
            <v:imagedata r:id="rId22" o:title=""/>
          </v:shape>
          <o:OLEObject Type="Embed" ProgID="Equation.DSMT4" ShapeID="_x0000_i1032" DrawAspect="Content" ObjectID="_1733409974" r:id="rId23"/>
        </w:object>
      </w:r>
      <w:r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20" w:dyaOrig="620" w14:anchorId="2601E538">
          <v:shape id="_x0000_i1033" type="#_x0000_t75" style="width:81pt;height:30.75pt" o:ole="">
            <v:imagedata r:id="rId24" o:title=""/>
          </v:shape>
          <o:OLEObject Type="Embed" ProgID="Equation.DSMT4" ShapeID="_x0000_i1033" DrawAspect="Content" ObjectID="_1733409975" r:id="rId25"/>
        </w:object>
      </w:r>
      <w:r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893688" w:rsidRPr="00893688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80" w:dyaOrig="639" w14:anchorId="31C3607F">
          <v:shape id="_x0000_i1034" type="#_x0000_t75" style="width:84pt;height:32.25pt" o:ole="">
            <v:imagedata r:id="rId26" o:title=""/>
          </v:shape>
          <o:OLEObject Type="Embed" ProgID="Equation.DSMT4" ShapeID="_x0000_i1034" DrawAspect="Content" ObjectID="_1733409976" r:id="rId27"/>
        </w:object>
      </w:r>
      <w:r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</w:p>
    <w:p w14:paraId="103B14A3" w14:textId="77777777" w:rsidR="00893688" w:rsidRDefault="00893688" w:rsidP="00893688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893688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60" w:dyaOrig="639" w14:anchorId="2F59C918">
          <v:shape id="_x0000_i1035" type="#_x0000_t75" style="width:83.25pt;height:32.25pt" o:ole="">
            <v:imagedata r:id="rId28" o:title=""/>
          </v:shape>
          <o:OLEObject Type="Embed" ProgID="Equation.DSMT4" ShapeID="_x0000_i1035" DrawAspect="Content" ObjectID="_1733409977" r:id="rId29"/>
        </w:object>
      </w:r>
      <w:r w:rsidR="0070449C"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893688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80" w:dyaOrig="620" w14:anchorId="22847935">
          <v:shape id="_x0000_i1036" type="#_x0000_t75" style="width:84pt;height:30.75pt" o:ole="">
            <v:imagedata r:id="rId30" o:title=""/>
          </v:shape>
          <o:OLEObject Type="Embed" ProgID="Equation.DSMT4" ShapeID="_x0000_i1036" DrawAspect="Content" ObjectID="_1733409978" r:id="rId31"/>
        </w:object>
      </w:r>
      <w:r w:rsidR="0070449C"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893688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60" w:dyaOrig="639" w14:anchorId="4F2AB7C6">
          <v:shape id="_x0000_i1037" type="#_x0000_t75" style="width:83.25pt;height:32.25pt" o:ole="">
            <v:imagedata r:id="rId32" o:title=""/>
          </v:shape>
          <o:OLEObject Type="Embed" ProgID="Equation.DSMT4" ShapeID="_x0000_i1037" DrawAspect="Content" ObjectID="_1733409979" r:id="rId33"/>
        </w:objec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t>.</w:t>
      </w:r>
    </w:p>
    <w:p w14:paraId="459362D1" w14:textId="77777777" w:rsidR="00281CB5" w:rsidRDefault="00281CB5" w:rsidP="00281C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281CB5">
        <w:rPr>
          <w:rFonts w:ascii="Times New Roman" w:eastAsia="TimesNewRomanPSMT" w:hAnsi="Times New Roman" w:cs="Times New Roman"/>
          <w:sz w:val="28"/>
          <w:szCs w:val="28"/>
        </w:rPr>
        <w:t>Таким образом, получаем следующую таблицу распределения вероятностей</w:t>
      </w:r>
      <w:r w:rsidR="00893688" w:rsidRPr="0089368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случайной величины 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="00893688" w:rsidRPr="00893688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592"/>
        <w:gridCol w:w="592"/>
        <w:gridCol w:w="592"/>
        <w:gridCol w:w="592"/>
        <w:gridCol w:w="592"/>
        <w:gridCol w:w="592"/>
      </w:tblGrid>
      <w:tr w:rsidR="00893688" w14:paraId="1C28FECC" w14:textId="77777777" w:rsidTr="007B4B56">
        <w:trPr>
          <w:trHeight w:val="315"/>
        </w:trPr>
        <w:tc>
          <w:tcPr>
            <w:tcW w:w="562" w:type="dxa"/>
          </w:tcPr>
          <w:p w14:paraId="4242CF35" w14:textId="77777777" w:rsidR="00893688" w:rsidRP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446" w:type="dxa"/>
          </w:tcPr>
          <w:p w14:paraId="1813F195" w14:textId="77777777" w:rsidR="00893688" w:rsidRP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446" w:type="dxa"/>
          </w:tcPr>
          <w:p w14:paraId="5027A5FD" w14:textId="77777777" w:rsidR="00893688" w:rsidRP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525" w:type="dxa"/>
          </w:tcPr>
          <w:p w14:paraId="1C17B1FB" w14:textId="77777777" w:rsidR="00893688" w:rsidRP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46" w:type="dxa"/>
          </w:tcPr>
          <w:p w14:paraId="5413A035" w14:textId="77777777" w:rsidR="00893688" w:rsidRP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3</w:t>
            </w:r>
          </w:p>
        </w:tc>
        <w:tc>
          <w:tcPr>
            <w:tcW w:w="496" w:type="dxa"/>
          </w:tcPr>
          <w:p w14:paraId="0FF5E9AC" w14:textId="77777777" w:rsidR="00893688" w:rsidRP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96" w:type="dxa"/>
          </w:tcPr>
          <w:p w14:paraId="68122BD8" w14:textId="77777777" w:rsidR="00893688" w:rsidRP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893688" w14:paraId="2C18E491" w14:textId="77777777" w:rsidTr="007B4B56">
        <w:trPr>
          <w:trHeight w:val="315"/>
        </w:trPr>
        <w:tc>
          <w:tcPr>
            <w:tcW w:w="562" w:type="dxa"/>
          </w:tcPr>
          <w:p w14:paraId="6BC39F37" w14:textId="77777777" w:rsidR="00893688" w:rsidRP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446" w:type="dxa"/>
          </w:tcPr>
          <w:p w14:paraId="4ABFE948" w14:textId="77777777" w:rsid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80" w:dyaOrig="639" w14:anchorId="34D918BF">
                <v:shape id="_x0000_i1038" type="#_x0000_t75" style="width:18.75pt;height:32.25pt" o:ole="">
                  <v:imagedata r:id="rId34" o:title=""/>
                </v:shape>
                <o:OLEObject Type="Embed" ProgID="Equation.DSMT4" ShapeID="_x0000_i1038" DrawAspect="Content" ObjectID="_1733409980" r:id="rId35"/>
              </w:object>
            </w:r>
          </w:p>
        </w:tc>
        <w:tc>
          <w:tcPr>
            <w:tcW w:w="446" w:type="dxa"/>
          </w:tcPr>
          <w:p w14:paraId="3F654300" w14:textId="77777777" w:rsid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80" w:dyaOrig="620" w14:anchorId="07972DDC">
                <v:shape id="_x0000_i1039" type="#_x0000_t75" style="width:18.75pt;height:30.75pt" o:ole="">
                  <v:imagedata r:id="rId36" o:title=""/>
                </v:shape>
                <o:OLEObject Type="Embed" ProgID="Equation.DSMT4" ShapeID="_x0000_i1039" DrawAspect="Content" ObjectID="_1733409981" r:id="rId37"/>
              </w:object>
            </w:r>
          </w:p>
        </w:tc>
        <w:tc>
          <w:tcPr>
            <w:tcW w:w="525" w:type="dxa"/>
          </w:tcPr>
          <w:p w14:paraId="2AC83AA8" w14:textId="77777777" w:rsid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80" w:dyaOrig="639" w14:anchorId="4DC6F590">
                <v:shape id="_x0000_i1040" type="#_x0000_t75" style="width:18.75pt;height:32.25pt" o:ole="">
                  <v:imagedata r:id="rId38" o:title=""/>
                </v:shape>
                <o:OLEObject Type="Embed" ProgID="Equation.DSMT4" ShapeID="_x0000_i1040" DrawAspect="Content" ObjectID="_1733409982" r:id="rId39"/>
              </w:object>
            </w:r>
          </w:p>
        </w:tc>
        <w:tc>
          <w:tcPr>
            <w:tcW w:w="446" w:type="dxa"/>
          </w:tcPr>
          <w:p w14:paraId="5E7F08D6" w14:textId="77777777" w:rsid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80" w:dyaOrig="639" w14:anchorId="64C76855">
                <v:shape id="_x0000_i1041" type="#_x0000_t75" style="width:18.75pt;height:32.25pt" o:ole="">
                  <v:imagedata r:id="rId38" o:title=""/>
                </v:shape>
                <o:OLEObject Type="Embed" ProgID="Equation.DSMT4" ShapeID="_x0000_i1041" DrawAspect="Content" ObjectID="_1733409983" r:id="rId40"/>
              </w:object>
            </w:r>
          </w:p>
        </w:tc>
        <w:tc>
          <w:tcPr>
            <w:tcW w:w="496" w:type="dxa"/>
          </w:tcPr>
          <w:p w14:paraId="4A82D05C" w14:textId="77777777" w:rsid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80" w:dyaOrig="620" w14:anchorId="50FA689C">
                <v:shape id="_x0000_i1042" type="#_x0000_t75" style="width:18.75pt;height:30.75pt" o:ole="">
                  <v:imagedata r:id="rId36" o:title=""/>
                </v:shape>
                <o:OLEObject Type="Embed" ProgID="Equation.DSMT4" ShapeID="_x0000_i1042" DrawAspect="Content" ObjectID="_1733409984" r:id="rId41"/>
              </w:object>
            </w:r>
          </w:p>
        </w:tc>
        <w:tc>
          <w:tcPr>
            <w:tcW w:w="496" w:type="dxa"/>
          </w:tcPr>
          <w:p w14:paraId="1780325D" w14:textId="77777777" w:rsidR="00893688" w:rsidRDefault="00893688" w:rsidP="008936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80" w:dyaOrig="639" w14:anchorId="318BF972">
                <v:shape id="_x0000_i1043" type="#_x0000_t75" style="width:18.75pt;height:32.25pt" o:ole="">
                  <v:imagedata r:id="rId34" o:title=""/>
                </v:shape>
                <o:OLEObject Type="Embed" ProgID="Equation.DSMT4" ShapeID="_x0000_i1043" DrawAspect="Content" ObjectID="_1733409985" r:id="rId42"/>
              </w:object>
            </w:r>
          </w:p>
        </w:tc>
      </w:tr>
    </w:tbl>
    <w:p w14:paraId="52054CCA" w14:textId="77777777" w:rsidR="00893688" w:rsidRDefault="00893688" w:rsidP="00281C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305FD17A" w14:textId="77777777" w:rsidR="00893688" w:rsidRPr="00893688" w:rsidRDefault="00893688" w:rsidP="00281C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6F404F8" w14:textId="77777777" w:rsidR="008468E4" w:rsidRDefault="008468E4" w:rsidP="004903A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A6F7B28" w14:textId="77777777" w:rsidR="00893688" w:rsidRDefault="00893688" w:rsidP="004903A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</w:p>
    <w:p w14:paraId="61D477EF" w14:textId="77777777" w:rsidR="009D53A6" w:rsidRDefault="00893688" w:rsidP="009D53A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893688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Проверка: </w:t>
      </w:r>
      <w:r w:rsidR="001A3382" w:rsidRPr="001A3382">
        <w:rPr>
          <w:rFonts w:ascii="Times New Roman" w:eastAsia="TimesNewRomanPS-BoldMT" w:hAnsi="Times New Roman" w:cs="Times New Roman"/>
          <w:bCs/>
          <w:position w:val="-28"/>
          <w:sz w:val="28"/>
          <w:szCs w:val="28"/>
        </w:rPr>
        <w:object w:dxaOrig="4220" w:dyaOrig="680" w14:anchorId="61ED5CE9">
          <v:shape id="_x0000_i1044" type="#_x0000_t75" style="width:210.75pt;height:33.75pt" o:ole="">
            <v:imagedata r:id="rId43" o:title=""/>
          </v:shape>
          <o:OLEObject Type="Embed" ProgID="Equation.DSMT4" ShapeID="_x0000_i1044" DrawAspect="Content" ObjectID="_1733409986" r:id="rId44"/>
        </w:object>
      </w:r>
      <w:r w:rsidR="001A3382" w:rsidRPr="009D53A6"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14:paraId="2F09F3D3" w14:textId="77777777" w:rsidR="009D53A6" w:rsidRDefault="009D53A6" w:rsidP="009D53A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D53A6">
        <w:rPr>
          <w:rFonts w:ascii="Times New Roman" w:eastAsia="TimesNewRomanPS-BoldMT" w:hAnsi="Times New Roman" w:cs="Times New Roman"/>
          <w:b/>
          <w:bCs/>
          <w:sz w:val="28"/>
          <w:szCs w:val="28"/>
        </w:rPr>
        <w:lastRenderedPageBreak/>
        <w:t xml:space="preserve">Задача 2. </w:t>
      </w:r>
      <w:r w:rsidRPr="009D53A6">
        <w:rPr>
          <w:rFonts w:ascii="Times New Roman" w:eastAsia="TimesNewRomanPS-BoldMT" w:hAnsi="Times New Roman" w:cs="Times New Roman"/>
          <w:bCs/>
          <w:sz w:val="28"/>
          <w:szCs w:val="28"/>
        </w:rPr>
        <w:t>В</w:t>
      </w:r>
      <w:r w:rsidRPr="009D53A6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коробке имеются </w:t>
      </w:r>
      <w:r w:rsidRPr="009D53A6">
        <w:rPr>
          <w:rFonts w:ascii="Times New Roman" w:eastAsia="TimesNewRomanPS-BoldMT" w:hAnsi="Times New Roman" w:cs="Times New Roman"/>
          <w:bCs/>
          <w:sz w:val="28"/>
          <w:szCs w:val="28"/>
        </w:rPr>
        <w:t>10</w:t>
      </w:r>
      <w:r w:rsidRPr="009D53A6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карандашей, среди которых </w:t>
      </w:r>
      <w:r w:rsidRPr="009D53A6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6 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>красных. Наудачу извлекаются два карандаша. Какой закон распределения вероятностей имеет случайная величина, означающая число извлеченных красных карандашей? Составьте таблицу распределения вероятностей.</w:t>
      </w:r>
    </w:p>
    <w:p w14:paraId="2BDBC3FD" w14:textId="77777777" w:rsidR="00273D81" w:rsidRPr="008066B8" w:rsidRDefault="009D53A6" w:rsidP="00273D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D53A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ешение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: Пусть случайная величина </w:t>
      </w:r>
      <w:r w:rsidRPr="009D53A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–  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число извлеченных красных карандашей. Так как извлекаются два карандаша, то случайная величина </w:t>
      </w:r>
      <w:r w:rsidRPr="009D53A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может принимать следующие значения: 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281CB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0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1, </w:t>
      </w:r>
      <w:r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281CB5">
        <w:rPr>
          <w:rFonts w:ascii="Times New Roman" w:eastAsia="TimesNewRomanPSMT" w:hAnsi="Times New Roman" w:cs="Times New Roman"/>
          <w:sz w:val="28"/>
          <w:szCs w:val="28"/>
        </w:rPr>
        <w:t xml:space="preserve"> = 2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. Случайная величина </w:t>
      </w:r>
      <w:r w:rsidRPr="009D53A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имеет гипергеометрическое распределение вероятностей. Число всевозможных наборов, содержащих два карандаша, равно </w:t>
      </w:r>
      <w:r w:rsidRPr="009D53A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80" w:dyaOrig="380" w14:anchorId="6A122FF5">
          <v:shape id="_x0000_i1045" type="#_x0000_t75" style="width:18.75pt;height:18.75pt" o:ole="">
            <v:imagedata r:id="rId45" o:title=""/>
          </v:shape>
          <o:OLEObject Type="Embed" ProgID="Equation.DSMT4" ShapeID="_x0000_i1045" DrawAspect="Content" ObjectID="_1733409987" r:id="rId46"/>
        </w:objec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; среди них имеется </w:t>
      </w:r>
      <w:r w:rsidRPr="009D53A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800" w:dyaOrig="380" w14:anchorId="56C6B79F">
          <v:shape id="_x0000_i1046" type="#_x0000_t75" style="width:39.75pt;height:18.75pt" o:ole="">
            <v:imagedata r:id="rId47" o:title=""/>
          </v:shape>
          <o:OLEObject Type="Embed" ProgID="Equation.DSMT4" ShapeID="_x0000_i1046" DrawAspect="Content" ObjectID="_1733409988" r:id="rId48"/>
        </w:objec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 наборов, содержащих ровно </w:t>
      </w:r>
      <w:r w:rsidRPr="009D53A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k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9D53A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D53A6">
        <w:rPr>
          <w:rFonts w:ascii="Times New Roman" w:eastAsia="TimesNewRomanPS-BoldMT" w:hAnsi="Times New Roman" w:cs="Times New Roman"/>
          <w:bCs/>
          <w:sz w:val="28"/>
          <w:szCs w:val="28"/>
        </w:rPr>
        <w:t>0, 1,</w:t>
      </w:r>
      <w:r w:rsidRPr="009D53A6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>2 красных карандаша. По формуле</w:t>
      </w:r>
      <w:r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8FA8EB0" w14:textId="77777777" w:rsidR="00273D81" w:rsidRPr="008066B8" w:rsidRDefault="00273D81" w:rsidP="00D33083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516F2B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160" w:dyaOrig="720" w14:anchorId="207F4500">
          <v:shape id="_x0000_i1047" type="#_x0000_t75" style="width:108pt;height:36pt" o:ole="">
            <v:imagedata r:id="rId49" o:title=""/>
          </v:shape>
          <o:OLEObject Type="Embed" ProgID="Equation.DSMT4" ShapeID="_x0000_i1047" DrawAspect="Content" ObjectID="_1733409989" r:id="rId50"/>
        </w:object>
      </w:r>
      <w:r w:rsidRPr="0060381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k</w:t>
      </w:r>
      <w:r w:rsidRPr="004903A3">
        <w:rPr>
          <w:rFonts w:ascii="Times New Roman" w:eastAsia="TimesNewRomanPSMT" w:hAnsi="Times New Roman" w:cs="Times New Roman"/>
          <w:sz w:val="28"/>
          <w:szCs w:val="28"/>
        </w:rPr>
        <w:t xml:space="preserve"> = 0, 1,</w:t>
      </w:r>
      <w:r w:rsidRPr="008066B8">
        <w:rPr>
          <w:rFonts w:ascii="Times New Roman" w:eastAsia="TimesNewRomanPSMT" w:hAnsi="Times New Roman" w:cs="Times New Roman"/>
          <w:sz w:val="28"/>
          <w:szCs w:val="28"/>
        </w:rPr>
        <w:t xml:space="preserve"> 2</w:t>
      </w:r>
    </w:p>
    <w:p w14:paraId="2F40BE3F" w14:textId="77777777" w:rsidR="00273D81" w:rsidRDefault="009D53A6" w:rsidP="00273D8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D53A6">
        <w:rPr>
          <w:rFonts w:ascii="Times New Roman" w:eastAsia="TimesNewRomanPSMT" w:hAnsi="Times New Roman" w:cs="Times New Roman"/>
          <w:sz w:val="28"/>
          <w:szCs w:val="28"/>
        </w:rPr>
        <w:t>находим</w:t>
      </w:r>
    </w:p>
    <w:p w14:paraId="61CF353A" w14:textId="77777777" w:rsidR="00D33083" w:rsidRDefault="00D33083" w:rsidP="00D33083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40" w:dyaOrig="639" w14:anchorId="4D86DC9A">
          <v:shape id="_x0000_i1048" type="#_x0000_t75" style="width:81.75pt;height:32.25pt" o:ole="">
            <v:imagedata r:id="rId51" o:title=""/>
          </v:shape>
          <o:OLEObject Type="Embed" ProgID="Equation.DSMT4" ShapeID="_x0000_i1048" DrawAspect="Content" ObjectID="_1733409990" r:id="rId52"/>
        </w:object>
      </w:r>
      <w:r w:rsidR="00273D81"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40" w:dyaOrig="639" w14:anchorId="49C9E459">
          <v:shape id="_x0000_i1049" type="#_x0000_t75" style="width:81.75pt;height:32.25pt" o:ole="">
            <v:imagedata r:id="rId53" o:title=""/>
          </v:shape>
          <o:OLEObject Type="Embed" ProgID="Equation.DSMT4" ShapeID="_x0000_i1049" DrawAspect="Content" ObjectID="_1733409991" r:id="rId54"/>
        </w:object>
      </w:r>
      <w:r w:rsidR="00273D81"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893688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80" w:dyaOrig="639" w14:anchorId="614A1374">
          <v:shape id="_x0000_i1050" type="#_x0000_t75" style="width:84pt;height:32.25pt" o:ole="">
            <v:imagedata r:id="rId55" o:title=""/>
          </v:shape>
          <o:OLEObject Type="Embed" ProgID="Equation.DSMT4" ShapeID="_x0000_i1050" DrawAspect="Content" ObjectID="_1733409992" r:id="rId56"/>
        </w:object>
      </w:r>
      <w:r w:rsidR="009D53A6" w:rsidRPr="009D53A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6539D0B4" w14:textId="77777777" w:rsidR="00893688" w:rsidRDefault="009D53A6" w:rsidP="004903A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9D53A6">
        <w:rPr>
          <w:rFonts w:ascii="Times New Roman" w:eastAsia="TimesNewRomanPSMT" w:hAnsi="Times New Roman" w:cs="Times New Roman"/>
          <w:sz w:val="28"/>
          <w:szCs w:val="28"/>
        </w:rPr>
        <w:t>Таким образом, получаем следующую таблицу распределения вероятностей</w:t>
      </w:r>
      <w:r w:rsidR="00D33083" w:rsidRPr="00D3308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D53A6">
        <w:rPr>
          <w:rFonts w:ascii="Times New Roman" w:eastAsia="TimesNewRomanPSMT" w:hAnsi="Times New Roman" w:cs="Times New Roman"/>
          <w:sz w:val="28"/>
          <w:szCs w:val="28"/>
        </w:rPr>
        <w:t xml:space="preserve">случайной величины </w:t>
      </w:r>
      <w:r w:rsidRPr="009D53A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D33083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596"/>
        <w:gridCol w:w="596"/>
        <w:gridCol w:w="596"/>
      </w:tblGrid>
      <w:tr w:rsidR="00D33083" w14:paraId="4ED1FB9D" w14:textId="77777777" w:rsidTr="00D33083">
        <w:trPr>
          <w:trHeight w:val="315"/>
        </w:trPr>
        <w:tc>
          <w:tcPr>
            <w:tcW w:w="562" w:type="dxa"/>
          </w:tcPr>
          <w:p w14:paraId="76087309" w14:textId="77777777" w:rsidR="00D33083" w:rsidRPr="00893688" w:rsidRDefault="00D33083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6" w:type="dxa"/>
          </w:tcPr>
          <w:p w14:paraId="3D3224D1" w14:textId="77777777" w:rsidR="00D33083" w:rsidRPr="00893688" w:rsidRDefault="00D33083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596" w:type="dxa"/>
          </w:tcPr>
          <w:p w14:paraId="47BB4C34" w14:textId="77777777" w:rsidR="00D33083" w:rsidRPr="00893688" w:rsidRDefault="00D33083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596" w:type="dxa"/>
          </w:tcPr>
          <w:p w14:paraId="77673E67" w14:textId="77777777" w:rsidR="00D33083" w:rsidRPr="00893688" w:rsidRDefault="00D33083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D33083" w14:paraId="7DC4DD16" w14:textId="77777777" w:rsidTr="00D33083">
        <w:trPr>
          <w:trHeight w:val="315"/>
        </w:trPr>
        <w:tc>
          <w:tcPr>
            <w:tcW w:w="562" w:type="dxa"/>
          </w:tcPr>
          <w:p w14:paraId="68AE9C29" w14:textId="77777777" w:rsidR="00D33083" w:rsidRPr="00893688" w:rsidRDefault="00D33083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6" w:type="dxa"/>
          </w:tcPr>
          <w:p w14:paraId="0DA9C0D7" w14:textId="77777777" w:rsidR="00D33083" w:rsidRDefault="00D33083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80" w:dyaOrig="620" w14:anchorId="71D94345">
                <v:shape id="_x0000_i1051" type="#_x0000_t75" style="width:18.75pt;height:30.75pt" o:ole="">
                  <v:imagedata r:id="rId57" o:title=""/>
                </v:shape>
                <o:OLEObject Type="Embed" ProgID="Equation.DSMT4" ShapeID="_x0000_i1051" DrawAspect="Content" ObjectID="_1733409993" r:id="rId58"/>
              </w:object>
            </w:r>
          </w:p>
        </w:tc>
        <w:tc>
          <w:tcPr>
            <w:tcW w:w="596" w:type="dxa"/>
          </w:tcPr>
          <w:p w14:paraId="4457B9D1" w14:textId="77777777" w:rsidR="00D33083" w:rsidRDefault="00D33083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80" w:dyaOrig="620" w14:anchorId="36F6B11E">
                <v:shape id="_x0000_i1052" type="#_x0000_t75" style="width:18.75pt;height:30.75pt" o:ole="">
                  <v:imagedata r:id="rId59" o:title=""/>
                </v:shape>
                <o:OLEObject Type="Embed" ProgID="Equation.DSMT4" ShapeID="_x0000_i1052" DrawAspect="Content" ObjectID="_1733409994" r:id="rId60"/>
              </w:object>
            </w:r>
          </w:p>
        </w:tc>
        <w:tc>
          <w:tcPr>
            <w:tcW w:w="596" w:type="dxa"/>
          </w:tcPr>
          <w:p w14:paraId="74806C3A" w14:textId="77777777" w:rsidR="00D33083" w:rsidRDefault="00D33083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60" w:dyaOrig="639" w14:anchorId="30F599E6">
                <v:shape id="_x0000_i1053" type="#_x0000_t75" style="width:18pt;height:32.25pt" o:ole="">
                  <v:imagedata r:id="rId61" o:title=""/>
                </v:shape>
                <o:OLEObject Type="Embed" ProgID="Equation.DSMT4" ShapeID="_x0000_i1053" DrawAspect="Content" ObjectID="_1733409995" r:id="rId62"/>
              </w:object>
            </w:r>
          </w:p>
        </w:tc>
      </w:tr>
    </w:tbl>
    <w:p w14:paraId="0462841D" w14:textId="77777777" w:rsidR="00D33083" w:rsidRDefault="00D33083" w:rsidP="004903A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2730E65" w14:textId="77777777" w:rsidR="00893688" w:rsidRDefault="00893688" w:rsidP="004903A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22FC2BEF" w14:textId="77777777" w:rsidR="00D33083" w:rsidRDefault="00D33083" w:rsidP="005665C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F2E313D" w14:textId="77777777" w:rsidR="00D33083" w:rsidRDefault="00D33083" w:rsidP="005665C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A23BA96" w14:textId="77777777" w:rsidR="004D0F0A" w:rsidRDefault="00D33083" w:rsidP="004D0F0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893688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Проверка: </w:t>
      </w:r>
      <w:r w:rsidRPr="001A3382">
        <w:rPr>
          <w:rFonts w:ascii="Times New Roman" w:eastAsia="TimesNewRomanPS-BoldMT" w:hAnsi="Times New Roman" w:cs="Times New Roman"/>
          <w:bCs/>
          <w:position w:val="-28"/>
          <w:sz w:val="28"/>
          <w:szCs w:val="28"/>
        </w:rPr>
        <w:object w:dxaOrig="2600" w:dyaOrig="680" w14:anchorId="591DE9C4">
          <v:shape id="_x0000_i1054" type="#_x0000_t75" style="width:129.75pt;height:33.75pt" o:ole="">
            <v:imagedata r:id="rId63" o:title=""/>
          </v:shape>
          <o:OLEObject Type="Embed" ProgID="Equation.DSMT4" ShapeID="_x0000_i1054" DrawAspect="Content" ObjectID="_1733409996" r:id="rId64"/>
        </w:object>
      </w:r>
      <w:r w:rsidRPr="009D53A6"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14:paraId="77BA0CFE" w14:textId="77777777" w:rsidR="00346F01" w:rsidRDefault="00F66680" w:rsidP="00346F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66680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3.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Имеются десять билетов</w:t>
      </w:r>
      <w:r w:rsidR="00346F01" w:rsidRPr="00346F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 xml:space="preserve">в театр, </w:t>
      </w:r>
      <w:r w:rsidRPr="00346F01">
        <w:rPr>
          <w:rFonts w:ascii="Times New Roman" w:eastAsia="TimesNewRomanPS-BoldMT" w:hAnsi="Times New Roman" w:cs="Times New Roman"/>
          <w:bCs/>
          <w:sz w:val="28"/>
          <w:szCs w:val="28"/>
        </w:rPr>
        <w:t>4</w:t>
      </w:r>
      <w:r w:rsidRPr="00F66680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из которых на</w:t>
      </w:r>
      <w:r w:rsidR="00346F01" w:rsidRPr="00346F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места первого ряда. Наудачу последовательно, без возвращения извлекается</w:t>
      </w:r>
      <w:r w:rsidR="00346F01" w:rsidRPr="00346F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по одному билету до первого</w:t>
      </w:r>
      <w:r w:rsidR="00346F01" w:rsidRPr="00346F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появления билета на первый</w:t>
      </w:r>
      <w:r w:rsidR="00346F01" w:rsidRPr="00346F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ряд. Составьте</w:t>
      </w:r>
      <w:r w:rsidR="00346F01" w:rsidRPr="00346F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</w:t>
      </w:r>
      <w:r w:rsidR="00346F01" w:rsidRPr="00346F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числа извлечённых билетов до появления</w:t>
      </w:r>
      <w:r w:rsidR="00346F01" w:rsidRPr="00346F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билета на первый ряд.</w:t>
      </w:r>
      <w:r w:rsidR="00346F01" w:rsidRPr="00346F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79159D2" w14:textId="77777777" w:rsidR="00F66680" w:rsidRDefault="00F66680" w:rsidP="007B4B5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6668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 xml:space="preserve">Пусть случайная величина </w:t>
      </w:r>
      <w:r w:rsidRPr="00F6668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="007B4B56" w:rsidRPr="007B4B5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 xml:space="preserve"> число извлеченных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билетов до появления билета на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первый ряд. Так,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как имеется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6 билетов, не являющихся билетами на первый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ряд, то случайная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B4B56"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7B4B56" w:rsidRPr="00281CB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="007B4B56"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0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B4B56"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B4B56">
        <w:rPr>
          <w:rFonts w:ascii="Times New Roman" w:eastAsia="TimesNewRomanPSMT" w:hAnsi="Times New Roman" w:cs="Times New Roman"/>
          <w:sz w:val="28"/>
          <w:szCs w:val="28"/>
        </w:rPr>
        <w:t>=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</w:rPr>
        <w:t xml:space="preserve">1, </w:t>
      </w:r>
      <w:r w:rsidR="007B4B56"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</w:rPr>
        <w:t xml:space="preserve"> = 2, </w:t>
      </w:r>
      <w:r w:rsidR="007B4B56"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4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</w:rPr>
        <w:t xml:space="preserve">=3, </w:t>
      </w:r>
      <w:r w:rsidR="007B4B56" w:rsidRPr="00281CB5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5</w:t>
      </w:r>
      <w:r w:rsidR="007B4B56" w:rsidRPr="00281CB5">
        <w:rPr>
          <w:rFonts w:ascii="Times New Roman" w:eastAsia="TimesNewRomanPSMT" w:hAnsi="Times New Roman" w:cs="Times New Roman"/>
          <w:sz w:val="28"/>
          <w:szCs w:val="28"/>
        </w:rPr>
        <w:t xml:space="preserve">= 4, </w:t>
      </w:r>
      <w:r w:rsidR="007B4B56"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7B4B56" w:rsidRPr="00281CB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6</w:t>
      </w:r>
      <w:r w:rsidR="007B4B56" w:rsidRPr="00281CB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="007B4B56" w:rsidRPr="00281CB5">
        <w:rPr>
          <w:rFonts w:ascii="Times New Roman" w:eastAsia="TimesNewRomanPS-ItalicMT" w:hAnsi="Times New Roman" w:cs="Times New Roman"/>
          <w:iCs/>
          <w:sz w:val="28"/>
          <w:szCs w:val="28"/>
        </w:rPr>
        <w:t>5</w:t>
      </w:r>
      <w:r w:rsidRPr="007B4B56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F6668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7B4B56">
        <w:rPr>
          <w:rFonts w:ascii="Times New Roman" w:eastAsia="TimesNewRomanPS-BoldItalicMT" w:hAnsi="Times New Roman" w:cs="Times New Roman"/>
          <w:bCs/>
          <w:i/>
          <w:iCs/>
          <w:sz w:val="28"/>
          <w:szCs w:val="28"/>
        </w:rPr>
        <w:t>х</w:t>
      </w:r>
      <w:r w:rsidRPr="007B4B56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7</w:t>
      </w:r>
      <w:r w:rsidRPr="00F6668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6.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Далее, обозначим событие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F6668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r w:rsidRPr="007B4B56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i</w:t>
      </w:r>
      <w:proofErr w:type="spellEnd"/>
      <w:proofErr w:type="gramStart"/>
      <w:r w:rsidRPr="00F6668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{</w:t>
      </w:r>
      <w:proofErr w:type="gramEnd"/>
      <w:r w:rsidRPr="00F6668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-</w:t>
      </w:r>
      <w:proofErr w:type="spellStart"/>
      <w:r w:rsidR="007B4B56" w:rsidRPr="007B4B56">
        <w:rPr>
          <w:rFonts w:ascii="Times New Roman" w:eastAsia="TimesNewRomanPS-ItalicMT" w:hAnsi="Times New Roman" w:cs="Times New Roman"/>
          <w:iCs/>
          <w:sz w:val="28"/>
          <w:szCs w:val="28"/>
        </w:rPr>
        <w:t>ы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й</w:t>
      </w:r>
      <w:proofErr w:type="spellEnd"/>
      <w:r w:rsidRPr="00F66680">
        <w:rPr>
          <w:rFonts w:ascii="Times New Roman" w:eastAsia="TimesNewRomanPSMT" w:hAnsi="Times New Roman" w:cs="Times New Roman"/>
          <w:sz w:val="28"/>
          <w:szCs w:val="28"/>
        </w:rPr>
        <w:t xml:space="preserve"> извлеченный билет является билетом на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первый ряд},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>тогда</w:t>
      </w:r>
    </w:p>
    <w:p w14:paraId="5E2F9658" w14:textId="77777777" w:rsidR="003934D9" w:rsidRDefault="00756C81" w:rsidP="007B4B5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2980" w:dyaOrig="639" w14:anchorId="6B9DDC8B">
          <v:shape id="_x0000_i1055" type="#_x0000_t75" style="width:149.25pt;height:32.25pt" o:ole="">
            <v:imagedata r:id="rId65" o:title=""/>
          </v:shape>
          <o:OLEObject Type="Embed" ProgID="Equation.DSMT4" ShapeID="_x0000_i1055" DrawAspect="Content" ObjectID="_1733409997" r:id="rId66"/>
        </w:object>
      </w:r>
      <w:r w:rsidR="007B4B56"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0C527C" w:rsidRPr="008066B8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  </w:t>
      </w:r>
      <w:r w:rsidR="007B4B56"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3600" w:dyaOrig="639" w14:anchorId="2222A042">
          <v:shape id="_x0000_i1056" type="#_x0000_t75" style="width:180pt;height:32.25pt" o:ole="">
            <v:imagedata r:id="rId67" o:title=""/>
          </v:shape>
          <o:OLEObject Type="Embed" ProgID="Equation.DSMT4" ShapeID="_x0000_i1056" DrawAspect="Content" ObjectID="_1733409998" r:id="rId68"/>
        </w:object>
      </w:r>
      <w:r w:rsidR="007B4B56"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</w:p>
    <w:p w14:paraId="62A78BA1" w14:textId="77777777" w:rsidR="007B4B56" w:rsidRDefault="007B4B56" w:rsidP="003934D9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4099" w:dyaOrig="639" w14:anchorId="256ABCD9">
          <v:shape id="_x0000_i1057" type="#_x0000_t75" style="width:204.75pt;height:32.25pt" o:ole="">
            <v:imagedata r:id="rId69" o:title=""/>
          </v:shape>
          <o:OLEObject Type="Embed" ProgID="Equation.DSMT4" ShapeID="_x0000_i1057" DrawAspect="Content" ObjectID="_1733409999" r:id="rId70"/>
        </w:object>
      </w:r>
      <w:r w:rsidRPr="0070449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756C81" w:rsidRPr="008066B8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</w:t>
      </w:r>
      <w:r w:rsidR="00756C81"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4800" w:dyaOrig="639" w14:anchorId="0ADBA581">
          <v:shape id="_x0000_i1058" type="#_x0000_t75" style="width:240pt;height:32.25pt" o:ole="">
            <v:imagedata r:id="rId71" o:title=""/>
          </v:shape>
          <o:OLEObject Type="Embed" ProgID="Equation.DSMT4" ShapeID="_x0000_i1058" DrawAspect="Content" ObjectID="_1733410000" r:id="rId72"/>
        </w:object>
      </w:r>
      <w:r w:rsidRPr="008066B8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="00756C81"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5380" w:dyaOrig="639" w14:anchorId="27690315">
          <v:shape id="_x0000_i1059" type="#_x0000_t75" style="width:269.25pt;height:32.25pt" o:ole="">
            <v:imagedata r:id="rId73" o:title=""/>
          </v:shape>
          <o:OLEObject Type="Embed" ProgID="Equation.DSMT4" ShapeID="_x0000_i1059" DrawAspect="Content" ObjectID="_1733410001" r:id="rId74"/>
        </w:object>
      </w:r>
      <w:r w:rsidR="00756C81" w:rsidRPr="008066B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756C81"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6080" w:dyaOrig="639" w14:anchorId="02A7FF78">
          <v:shape id="_x0000_i1060" type="#_x0000_t75" style="width:303.75pt;height:32.25pt" o:ole="">
            <v:imagedata r:id="rId75" o:title=""/>
          </v:shape>
          <o:OLEObject Type="Embed" ProgID="Equation.DSMT4" ShapeID="_x0000_i1060" DrawAspect="Content" ObjectID="_1733410002" r:id="rId76"/>
        </w:object>
      </w:r>
      <w:r w:rsidR="00756C81" w:rsidRPr="008066B8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70449C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6160" w:dyaOrig="639" w14:anchorId="020052F9">
          <v:shape id="_x0000_i1061" type="#_x0000_t75" style="width:308.25pt;height:32.25pt" o:ole="">
            <v:imagedata r:id="rId77" o:title=""/>
          </v:shape>
          <o:OLEObject Type="Embed" ProgID="Equation.DSMT4" ShapeID="_x0000_i1061" DrawAspect="Content" ObjectID="_1733410003" r:id="rId78"/>
        </w:object>
      </w:r>
      <w:r>
        <w:rPr>
          <w:rFonts w:ascii="Times New Roman" w:eastAsia="TimesNewRomanPS-ItalicMT" w:hAnsi="Times New Roman" w:cs="Times New Roman"/>
          <w:iCs/>
          <w:sz w:val="28"/>
          <w:szCs w:val="28"/>
        </w:rPr>
        <w:t>.</w:t>
      </w:r>
    </w:p>
    <w:p w14:paraId="50A47B46" w14:textId="77777777" w:rsidR="003C07BB" w:rsidRDefault="00F66680" w:rsidP="003C07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F66680">
        <w:rPr>
          <w:rFonts w:ascii="Times New Roman" w:eastAsia="TimesNewRomanPSMT" w:hAnsi="Times New Roman" w:cs="Times New Roman"/>
          <w:sz w:val="28"/>
          <w:szCs w:val="28"/>
        </w:rPr>
        <w:t>Таким образом, получаем следующую таблицу распределения</w:t>
      </w:r>
      <w:r w:rsidR="007B4B56" w:rsidRPr="007B4B5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66680">
        <w:rPr>
          <w:rFonts w:ascii="Times New Roman" w:eastAsia="TimesNewRomanPSMT" w:hAnsi="Times New Roman" w:cs="Times New Roman"/>
          <w:sz w:val="28"/>
          <w:szCs w:val="28"/>
        </w:rPr>
        <w:t xml:space="preserve">вероятностей случайной величины </w:t>
      </w:r>
      <w:r w:rsidRPr="00F6668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7B4B56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596"/>
        <w:gridCol w:w="596"/>
        <w:gridCol w:w="596"/>
        <w:gridCol w:w="596"/>
        <w:gridCol w:w="596"/>
        <w:gridCol w:w="712"/>
        <w:gridCol w:w="742"/>
      </w:tblGrid>
      <w:tr w:rsidR="007B4B56" w14:paraId="437926C1" w14:textId="77777777" w:rsidTr="007B4B56">
        <w:trPr>
          <w:trHeight w:val="315"/>
        </w:trPr>
        <w:tc>
          <w:tcPr>
            <w:tcW w:w="562" w:type="dxa"/>
          </w:tcPr>
          <w:p w14:paraId="511A19D3" w14:textId="77777777" w:rsidR="007B4B56" w:rsidRPr="00893688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6" w:type="dxa"/>
          </w:tcPr>
          <w:p w14:paraId="715D94FB" w14:textId="77777777" w:rsidR="007B4B56" w:rsidRPr="00893688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596" w:type="dxa"/>
          </w:tcPr>
          <w:p w14:paraId="2E295F84" w14:textId="77777777" w:rsidR="007B4B56" w:rsidRPr="00893688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596" w:type="dxa"/>
          </w:tcPr>
          <w:p w14:paraId="04420806" w14:textId="77777777" w:rsidR="007B4B56" w:rsidRPr="00893688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6" w:type="dxa"/>
          </w:tcPr>
          <w:p w14:paraId="743A8314" w14:textId="77777777" w:rsidR="007B4B56" w:rsidRPr="00893688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3</w:t>
            </w:r>
          </w:p>
        </w:tc>
        <w:tc>
          <w:tcPr>
            <w:tcW w:w="596" w:type="dxa"/>
          </w:tcPr>
          <w:p w14:paraId="03C37940" w14:textId="77777777" w:rsidR="007B4B56" w:rsidRPr="00893688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96" w:type="dxa"/>
          </w:tcPr>
          <w:p w14:paraId="7D0F3DC6" w14:textId="77777777" w:rsidR="007B4B56" w:rsidRPr="00893688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596" w:type="dxa"/>
          </w:tcPr>
          <w:p w14:paraId="4CC1D79B" w14:textId="77777777" w:rsidR="007B4B56" w:rsidRPr="00893688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7B4B56" w14:paraId="3D4174FC" w14:textId="77777777" w:rsidTr="007B4B56">
        <w:trPr>
          <w:trHeight w:val="315"/>
        </w:trPr>
        <w:tc>
          <w:tcPr>
            <w:tcW w:w="562" w:type="dxa"/>
          </w:tcPr>
          <w:p w14:paraId="19D0A4F7" w14:textId="77777777" w:rsidR="007B4B56" w:rsidRPr="00893688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6" w:type="dxa"/>
          </w:tcPr>
          <w:p w14:paraId="74554BF4" w14:textId="77777777" w:rsidR="007B4B56" w:rsidRDefault="00756C81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F33BEE">
              <w:rPr>
                <w:position w:val="-24"/>
              </w:rPr>
              <w:object w:dxaOrig="240" w:dyaOrig="639" w14:anchorId="617BCCA9">
                <v:shape id="_x0000_i1062" type="#_x0000_t75" style="width:12pt;height:32.25pt" o:ole="">
                  <v:imagedata r:id="rId79" o:title=""/>
                </v:shape>
                <o:OLEObject Type="Embed" ProgID="Equation.DSMT4" ShapeID="_x0000_i1062" DrawAspect="Content" ObjectID="_1733410004" r:id="rId80"/>
              </w:object>
            </w:r>
          </w:p>
        </w:tc>
        <w:tc>
          <w:tcPr>
            <w:tcW w:w="596" w:type="dxa"/>
          </w:tcPr>
          <w:p w14:paraId="074FC0A3" w14:textId="77777777" w:rsidR="007B4B56" w:rsidRDefault="00756C81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320" w:dyaOrig="620" w14:anchorId="656754B1">
                <v:shape id="_x0000_i1063" type="#_x0000_t75" style="width:15.75pt;height:30.75pt" o:ole="">
                  <v:imagedata r:id="rId81" o:title=""/>
                </v:shape>
                <o:OLEObject Type="Embed" ProgID="Equation.DSMT4" ShapeID="_x0000_i1063" DrawAspect="Content" ObjectID="_1733410005" r:id="rId82"/>
              </w:object>
            </w:r>
          </w:p>
        </w:tc>
        <w:tc>
          <w:tcPr>
            <w:tcW w:w="596" w:type="dxa"/>
          </w:tcPr>
          <w:p w14:paraId="199DDD65" w14:textId="77777777" w:rsidR="007B4B56" w:rsidRDefault="00756C81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70449C">
              <w:rPr>
                <w:rFonts w:ascii="Times New Roman" w:eastAsia="TimesNewRomanPSMT" w:hAnsi="Times New Roman" w:cs="Times New Roman"/>
                <w:position w:val="-24"/>
                <w:sz w:val="28"/>
                <w:szCs w:val="28"/>
              </w:rPr>
              <w:object w:dxaOrig="240" w:dyaOrig="639" w14:anchorId="4828F2AD">
                <v:shape id="_x0000_i1064" type="#_x0000_t75" style="width:12pt;height:32.25pt" o:ole="">
                  <v:imagedata r:id="rId83" o:title=""/>
                </v:shape>
                <o:OLEObject Type="Embed" ProgID="Equation.DSMT4" ShapeID="_x0000_i1064" DrawAspect="Content" ObjectID="_1733410006" r:id="rId84"/>
              </w:object>
            </w:r>
          </w:p>
        </w:tc>
        <w:tc>
          <w:tcPr>
            <w:tcW w:w="596" w:type="dxa"/>
          </w:tcPr>
          <w:p w14:paraId="58433DA9" w14:textId="77777777" w:rsidR="007B4B56" w:rsidRDefault="00756C81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F33BEE">
              <w:rPr>
                <w:position w:val="-24"/>
              </w:rPr>
              <w:object w:dxaOrig="360" w:dyaOrig="620" w14:anchorId="65F2B1A9">
                <v:shape id="_x0000_i1065" type="#_x0000_t75" style="width:18pt;height:30.75pt" o:ole="">
                  <v:imagedata r:id="rId85" o:title=""/>
                </v:shape>
                <o:OLEObject Type="Embed" ProgID="Equation.DSMT4" ShapeID="_x0000_i1065" DrawAspect="Content" ObjectID="_1733410007" r:id="rId86"/>
              </w:object>
            </w:r>
          </w:p>
        </w:tc>
        <w:tc>
          <w:tcPr>
            <w:tcW w:w="596" w:type="dxa"/>
          </w:tcPr>
          <w:p w14:paraId="26A171A9" w14:textId="77777777" w:rsidR="007B4B56" w:rsidRDefault="00756C81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F33BEE">
              <w:rPr>
                <w:position w:val="-24"/>
              </w:rPr>
              <w:object w:dxaOrig="360" w:dyaOrig="639" w14:anchorId="2A967FEE">
                <v:shape id="_x0000_i1066" type="#_x0000_t75" style="width:18pt;height:32.25pt" o:ole="">
                  <v:imagedata r:id="rId87" o:title=""/>
                </v:shape>
                <o:OLEObject Type="Embed" ProgID="Equation.DSMT4" ShapeID="_x0000_i1066" DrawAspect="Content" ObjectID="_1733410008" r:id="rId88"/>
              </w:object>
            </w:r>
          </w:p>
        </w:tc>
        <w:tc>
          <w:tcPr>
            <w:tcW w:w="596" w:type="dxa"/>
          </w:tcPr>
          <w:p w14:paraId="1A921E23" w14:textId="77777777" w:rsidR="007B4B56" w:rsidRDefault="00756C81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F33BEE">
              <w:rPr>
                <w:position w:val="-24"/>
              </w:rPr>
              <w:object w:dxaOrig="499" w:dyaOrig="639" w14:anchorId="6AB697A3">
                <v:shape id="_x0000_i1067" type="#_x0000_t75" style="width:24.75pt;height:32.25pt" o:ole="">
                  <v:imagedata r:id="rId89" o:title=""/>
                </v:shape>
                <o:OLEObject Type="Embed" ProgID="Equation.DSMT4" ShapeID="_x0000_i1067" DrawAspect="Content" ObjectID="_1733410009" r:id="rId90"/>
              </w:object>
            </w:r>
          </w:p>
        </w:tc>
        <w:tc>
          <w:tcPr>
            <w:tcW w:w="596" w:type="dxa"/>
          </w:tcPr>
          <w:p w14:paraId="729AF1F7" w14:textId="77777777" w:rsidR="007B4B56" w:rsidRDefault="007B4B56" w:rsidP="007B4B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F33BEE">
              <w:rPr>
                <w:position w:val="-24"/>
              </w:rPr>
              <w:object w:dxaOrig="520" w:dyaOrig="639" w14:anchorId="79E441AC">
                <v:shape id="_x0000_i1068" type="#_x0000_t75" style="width:26.25pt;height:32.25pt" o:ole="">
                  <v:imagedata r:id="rId91" o:title=""/>
                </v:shape>
                <o:OLEObject Type="Embed" ProgID="Equation.DSMT4" ShapeID="_x0000_i1068" DrawAspect="Content" ObjectID="_1733410010" r:id="rId92"/>
              </w:object>
            </w:r>
          </w:p>
        </w:tc>
      </w:tr>
    </w:tbl>
    <w:p w14:paraId="1331C2E3" w14:textId="77777777" w:rsidR="003C07BB" w:rsidRDefault="003C07BB" w:rsidP="003C07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770E420C" w14:textId="77777777" w:rsidR="003C07BB" w:rsidRPr="00893688" w:rsidRDefault="003C07BB" w:rsidP="003C07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908C06A" w14:textId="77777777" w:rsidR="003C07BB" w:rsidRDefault="003C07BB" w:rsidP="003C07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FCA9EAA" w14:textId="77777777" w:rsidR="003C07BB" w:rsidRDefault="003C07BB" w:rsidP="003C07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</w:p>
    <w:p w14:paraId="7B35B8D8" w14:textId="77777777" w:rsidR="003934D9" w:rsidRDefault="003C07BB" w:rsidP="003C07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893688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Проверка: </w:t>
      </w:r>
      <w:r w:rsidR="003934D9" w:rsidRPr="001A3382">
        <w:rPr>
          <w:rFonts w:ascii="Times New Roman" w:eastAsia="TimesNewRomanPS-BoldMT" w:hAnsi="Times New Roman" w:cs="Times New Roman"/>
          <w:bCs/>
          <w:position w:val="-28"/>
          <w:sz w:val="28"/>
          <w:szCs w:val="28"/>
        </w:rPr>
        <w:object w:dxaOrig="4459" w:dyaOrig="680" w14:anchorId="44B84E2F">
          <v:shape id="_x0000_i1069" type="#_x0000_t75" style="width:222.75pt;height:33.75pt" o:ole="">
            <v:imagedata r:id="rId93" o:title=""/>
          </v:shape>
          <o:OLEObject Type="Embed" ProgID="Equation.DSMT4" ShapeID="_x0000_i1069" DrawAspect="Content" ObjectID="_1733410011" r:id="rId94"/>
        </w:object>
      </w:r>
    </w:p>
    <w:p w14:paraId="5701358C" w14:textId="77777777" w:rsidR="007A6053" w:rsidRDefault="003934D9" w:rsidP="007A6053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F33BEE">
        <w:rPr>
          <w:position w:val="-24"/>
        </w:rPr>
        <w:object w:dxaOrig="5040" w:dyaOrig="639" w14:anchorId="6D9C2DB9">
          <v:shape id="_x0000_i1070" type="#_x0000_t75" style="width:252pt;height:32.25pt" o:ole="">
            <v:imagedata r:id="rId95" o:title=""/>
          </v:shape>
          <o:OLEObject Type="Embed" ProgID="Equation.DSMT4" ShapeID="_x0000_i1070" DrawAspect="Content" ObjectID="_1733410012" r:id="rId96"/>
        </w:object>
      </w:r>
      <w:r w:rsidR="003C07BB" w:rsidRPr="009D53A6"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14:paraId="64701818" w14:textId="77777777" w:rsidR="007A6053" w:rsidRDefault="007A6053" w:rsidP="007A605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A6053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4.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>Средняя плотность болезнетворных микробов в одном кубическом метре воздуха равна 500. На пробу берется 4дм</w:t>
      </w:r>
      <w:r w:rsidRPr="007A6053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 xml:space="preserve"> воздуха. Составьте таблицу распределения вероятностей случайного числа болезнетворных микробов, находящихся во взятой пробе. </w:t>
      </w:r>
    </w:p>
    <w:p w14:paraId="3B594190" w14:textId="77777777" w:rsidR="00864529" w:rsidRDefault="007A6053" w:rsidP="0086452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7A605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 xml:space="preserve">Случайная величина </w:t>
      </w:r>
      <w:r w:rsidRPr="007A605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–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 xml:space="preserve">число болезнетворных микробов, находящихся во взятой пробе – может принимать значения 0, 1, 2, ..., причем </w:t>
      </w:r>
      <w:r w:rsidR="00864529" w:rsidRPr="00651FAB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2000" w:dyaOrig="660" w14:anchorId="1B930B72">
          <v:shape id="_x0000_i1071" type="#_x0000_t75" style="width:99.75pt;height:33pt" o:ole="">
            <v:imagedata r:id="rId97" o:title=""/>
          </v:shape>
          <o:OLEObject Type="Embed" ProgID="Equation.DSMT4" ShapeID="_x0000_i1071" DrawAspect="Content" ObjectID="_1733410013" r:id="rId98"/>
        </w:objec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>. Поскольку</w:t>
      </w:r>
      <w:r w:rsidR="00864529" w:rsidRPr="008645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>средняя плотность</w:t>
      </w:r>
      <w:r w:rsidR="00864529" w:rsidRPr="008645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>болезнетворных микробов в 4дм</w:t>
      </w:r>
      <w:r w:rsidRPr="0086452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 xml:space="preserve"> равна 2, то случайная величина</w:t>
      </w:r>
      <w:r w:rsidR="00864529" w:rsidRPr="008645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A605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>имеет</w:t>
      </w:r>
      <w:r w:rsidR="00864529" w:rsidRPr="008645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>распределение Пуассона с параметром</w:t>
      </w:r>
      <w:r w:rsidR="00864529" w:rsidRPr="008645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864529">
        <w:rPr>
          <w:rFonts w:ascii="Times New Roman" w:eastAsia="TimesNewRomanPSMT" w:hAnsi="Times New Roman" w:cs="Times New Roman"/>
          <w:sz w:val="28"/>
          <w:szCs w:val="28"/>
        </w:rPr>
        <w:t>λ</w:t>
      </w:r>
      <w:r w:rsidRPr="007A605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64529">
        <w:rPr>
          <w:rFonts w:ascii="Times New Roman" w:eastAsia="TimesNewRomanPS-ItalicMT" w:hAnsi="Times New Roman" w:cs="Times New Roman"/>
          <w:iCs/>
          <w:sz w:val="28"/>
          <w:szCs w:val="28"/>
        </w:rPr>
        <w:t>2.</w:t>
      </w:r>
      <w:r w:rsidRPr="007A605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>Таким образом,</w:t>
      </w:r>
      <w:r w:rsidR="00864529" w:rsidRPr="008645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>получаем следующую таблицу распределения вероятностей</w:t>
      </w:r>
      <w:r w:rsidR="00864529" w:rsidRPr="008645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A6053">
        <w:rPr>
          <w:rFonts w:ascii="Times New Roman" w:eastAsia="TimesNewRomanPSMT" w:hAnsi="Times New Roman" w:cs="Times New Roman"/>
          <w:sz w:val="28"/>
          <w:szCs w:val="28"/>
        </w:rPr>
        <w:t xml:space="preserve">случайной величины </w:t>
      </w:r>
      <w:r w:rsidRPr="007A605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864529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596"/>
        <w:gridCol w:w="712"/>
        <w:gridCol w:w="712"/>
        <w:gridCol w:w="596"/>
        <w:gridCol w:w="622"/>
        <w:gridCol w:w="715"/>
      </w:tblGrid>
      <w:tr w:rsidR="00F71A1E" w14:paraId="5125C44A" w14:textId="77777777" w:rsidTr="00F71A1E">
        <w:trPr>
          <w:trHeight w:val="315"/>
        </w:trPr>
        <w:tc>
          <w:tcPr>
            <w:tcW w:w="562" w:type="dxa"/>
          </w:tcPr>
          <w:p w14:paraId="6A34F9EA" w14:textId="77777777" w:rsidR="00F71A1E" w:rsidRPr="00893688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6" w:type="dxa"/>
          </w:tcPr>
          <w:p w14:paraId="0D648697" w14:textId="77777777" w:rsidR="00F71A1E" w:rsidRPr="00893688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596" w:type="dxa"/>
          </w:tcPr>
          <w:p w14:paraId="648BF6A4" w14:textId="77777777" w:rsidR="00F71A1E" w:rsidRPr="00893688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596" w:type="dxa"/>
          </w:tcPr>
          <w:p w14:paraId="6881DCB9" w14:textId="77777777" w:rsidR="00F71A1E" w:rsidRPr="00893688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93688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6" w:type="dxa"/>
          </w:tcPr>
          <w:p w14:paraId="58FD9BAB" w14:textId="77777777" w:rsidR="00F71A1E" w:rsidRPr="00893688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-ItalicMT" w:hAnsi="Times New Roman" w:cs="Times New Roman"/>
                <w:iCs/>
                <w:sz w:val="28"/>
                <w:szCs w:val="28"/>
                <w:lang w:val="en-US"/>
              </w:rPr>
              <w:t>…</w:t>
            </w:r>
          </w:p>
        </w:tc>
        <w:tc>
          <w:tcPr>
            <w:tcW w:w="596" w:type="dxa"/>
          </w:tcPr>
          <w:p w14:paraId="1449CFA2" w14:textId="77777777" w:rsidR="00F71A1E" w:rsidRPr="00864529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</w:pPr>
            <w:r w:rsidRPr="00864529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715" w:type="dxa"/>
          </w:tcPr>
          <w:p w14:paraId="6EAF2B87" w14:textId="77777777" w:rsidR="00F71A1E" w:rsidRPr="00893688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…</w:t>
            </w:r>
          </w:p>
        </w:tc>
      </w:tr>
      <w:tr w:rsidR="00F71A1E" w14:paraId="1BB18521" w14:textId="77777777" w:rsidTr="00F71A1E">
        <w:trPr>
          <w:trHeight w:val="315"/>
        </w:trPr>
        <w:tc>
          <w:tcPr>
            <w:tcW w:w="562" w:type="dxa"/>
          </w:tcPr>
          <w:p w14:paraId="30E83A9A" w14:textId="77777777" w:rsidR="00F71A1E" w:rsidRPr="00893688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6" w:type="dxa"/>
          </w:tcPr>
          <w:p w14:paraId="581CF91D" w14:textId="77777777" w:rsidR="00F71A1E" w:rsidRPr="00F71A1E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F71A1E">
              <w:rPr>
                <w:position w:val="-6"/>
                <w:lang w:val="en-US"/>
              </w:rPr>
              <w:object w:dxaOrig="340" w:dyaOrig="320" w14:anchorId="732AC3FE">
                <v:shape id="_x0000_i1072" type="#_x0000_t75" style="width:17.25pt;height:15.75pt" o:ole="">
                  <v:imagedata r:id="rId99" o:title=""/>
                </v:shape>
                <o:OLEObject Type="Embed" ProgID="Equation.DSMT4" ShapeID="_x0000_i1072" DrawAspect="Content" ObjectID="_1733410014" r:id="rId100"/>
              </w:object>
            </w:r>
          </w:p>
        </w:tc>
        <w:tc>
          <w:tcPr>
            <w:tcW w:w="596" w:type="dxa"/>
          </w:tcPr>
          <w:p w14:paraId="6A8DBF33" w14:textId="77777777" w:rsidR="00F71A1E" w:rsidRDefault="00F71A1E" w:rsidP="00F71A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F33BEE">
              <w:rPr>
                <w:position w:val="-6"/>
              </w:rPr>
              <w:object w:dxaOrig="499" w:dyaOrig="320" w14:anchorId="4AADCE39">
                <v:shape id="_x0000_i1073" type="#_x0000_t75" style="width:24.75pt;height:15.75pt" o:ole="">
                  <v:imagedata r:id="rId101" o:title=""/>
                </v:shape>
                <o:OLEObject Type="Embed" ProgID="Equation.DSMT4" ShapeID="_x0000_i1073" DrawAspect="Content" ObjectID="_1733410015" r:id="rId102"/>
              </w:object>
            </w:r>
          </w:p>
        </w:tc>
        <w:tc>
          <w:tcPr>
            <w:tcW w:w="596" w:type="dxa"/>
          </w:tcPr>
          <w:p w14:paraId="5AECF66B" w14:textId="77777777" w:rsidR="00F71A1E" w:rsidRDefault="00F71A1E" w:rsidP="00F71A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F33BEE">
              <w:rPr>
                <w:position w:val="-6"/>
              </w:rPr>
              <w:object w:dxaOrig="499" w:dyaOrig="320" w14:anchorId="08CD50BB">
                <v:shape id="_x0000_i1074" type="#_x0000_t75" style="width:24.75pt;height:15.75pt" o:ole="">
                  <v:imagedata r:id="rId101" o:title=""/>
                </v:shape>
                <o:OLEObject Type="Embed" ProgID="Equation.DSMT4" ShapeID="_x0000_i1074" DrawAspect="Content" ObjectID="_1733410016" r:id="rId103"/>
              </w:object>
            </w:r>
          </w:p>
        </w:tc>
        <w:tc>
          <w:tcPr>
            <w:tcW w:w="596" w:type="dxa"/>
          </w:tcPr>
          <w:p w14:paraId="4FB6607B" w14:textId="77777777" w:rsidR="00F71A1E" w:rsidRPr="00F71A1E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lang w:val="en-US"/>
              </w:rPr>
              <w:t>…</w:t>
            </w:r>
          </w:p>
        </w:tc>
        <w:tc>
          <w:tcPr>
            <w:tcW w:w="596" w:type="dxa"/>
          </w:tcPr>
          <w:p w14:paraId="22A020F5" w14:textId="77777777" w:rsidR="00F71A1E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F33BEE">
              <w:rPr>
                <w:position w:val="-24"/>
              </w:rPr>
              <w:object w:dxaOrig="400" w:dyaOrig="660" w14:anchorId="479EB840">
                <v:shape id="_x0000_i1075" type="#_x0000_t75" style="width:20.25pt;height:33pt" o:ole="">
                  <v:imagedata r:id="rId104" o:title=""/>
                </v:shape>
                <o:OLEObject Type="Embed" ProgID="Equation.DSMT4" ShapeID="_x0000_i1075" DrawAspect="Content" ObjectID="_1733410017" r:id="rId105"/>
              </w:object>
            </w:r>
          </w:p>
        </w:tc>
        <w:tc>
          <w:tcPr>
            <w:tcW w:w="715" w:type="dxa"/>
          </w:tcPr>
          <w:p w14:paraId="741D1B69" w14:textId="77777777" w:rsidR="00F71A1E" w:rsidRPr="00F71A1E" w:rsidRDefault="00F71A1E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lang w:val="en-US"/>
              </w:rPr>
              <w:t>…</w:t>
            </w:r>
          </w:p>
        </w:tc>
      </w:tr>
    </w:tbl>
    <w:p w14:paraId="044D11BE" w14:textId="77777777" w:rsidR="00864529" w:rsidRDefault="00864529" w:rsidP="0086452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1BAE55D5" w14:textId="77777777" w:rsidR="00864529" w:rsidRPr="00893688" w:rsidRDefault="00864529" w:rsidP="0086452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A1F7B83" w14:textId="77777777" w:rsidR="00864529" w:rsidRDefault="00864529" w:rsidP="0086452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4D20DBA" w14:textId="77777777" w:rsidR="00864529" w:rsidRDefault="00864529" w:rsidP="0086452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</w:p>
    <w:p w14:paraId="3965A12A" w14:textId="77777777" w:rsidR="00DA3B00" w:rsidRDefault="00864529" w:rsidP="00DA3B0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  <w:lang w:val="en-US"/>
        </w:rPr>
      </w:pPr>
      <w:r w:rsidRPr="00893688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Проверка: </w:t>
      </w:r>
      <w:r w:rsidR="00F71A1E" w:rsidRPr="00F71A1E">
        <w:rPr>
          <w:rFonts w:ascii="Times New Roman" w:eastAsia="TimesNewRomanPS-BoldMT" w:hAnsi="Times New Roman" w:cs="Times New Roman"/>
          <w:bCs/>
          <w:position w:val="-32"/>
          <w:sz w:val="28"/>
          <w:szCs w:val="28"/>
        </w:rPr>
        <w:object w:dxaOrig="4540" w:dyaOrig="760" w14:anchorId="2F0F506F">
          <v:shape id="_x0000_i1076" type="#_x0000_t75" style="width:227.25pt;height:38.25pt" o:ole="">
            <v:imagedata r:id="rId106" o:title=""/>
          </v:shape>
          <o:OLEObject Type="Embed" ProgID="Equation.DSMT4" ShapeID="_x0000_i1076" DrawAspect="Content" ObjectID="_1733410018" r:id="rId107"/>
        </w:object>
      </w:r>
      <w:r w:rsidR="00F71A1E">
        <w:rPr>
          <w:rFonts w:ascii="Times New Roman" w:eastAsia="TimesNewRomanPS-BoldMT" w:hAnsi="Times New Roman" w:cs="Times New Roman"/>
          <w:bCs/>
          <w:sz w:val="28"/>
          <w:szCs w:val="28"/>
          <w:lang w:val="en-US"/>
        </w:rPr>
        <w:t>.</w:t>
      </w:r>
    </w:p>
    <w:p w14:paraId="0AE4A732" w14:textId="77777777" w:rsidR="00DA3B00" w:rsidRDefault="00E355C1" w:rsidP="00DA3B0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E355C1">
        <w:rPr>
          <w:rFonts w:ascii="Times New Roman" w:eastAsia="TimesNewRomanPS-BoldMT" w:hAnsi="Times New Roman" w:cs="Times New Roman"/>
          <w:b/>
          <w:bCs/>
          <w:sz w:val="28"/>
          <w:szCs w:val="28"/>
        </w:rPr>
        <w:t>Задача 5.</w:t>
      </w:r>
      <w:r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 Дискретная </w:t>
      </w:r>
      <w:r w:rsidR="00421874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случайная величина </w:t>
      </w:r>
      <w:r w:rsidR="00421874" w:rsidRPr="00421874">
        <w:rPr>
          <w:rFonts w:ascii="Times New Roman" w:eastAsia="TimesNewRomanPS-BoldMT" w:hAnsi="Times New Roman" w:cs="Times New Roman"/>
          <w:bCs/>
          <w:i/>
          <w:sz w:val="28"/>
          <w:szCs w:val="28"/>
        </w:rPr>
        <w:t>Х</w:t>
      </w:r>
      <w:r w:rsidR="00421874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 имеет таблицу распределения вероятностей: </w:t>
      </w:r>
    </w:p>
    <w:tbl>
      <w:tblPr>
        <w:tblpPr w:leftFromText="180" w:rightFromText="180" w:vertAnchor="text" w:horzAnchor="page" w:tblpX="5236" w:tblpY="10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58"/>
      </w:tblGrid>
      <w:tr w:rsidR="00DA7219" w14:paraId="1CEFF401" w14:textId="77777777" w:rsidTr="00DA7219">
        <w:trPr>
          <w:trHeight w:val="315"/>
        </w:trPr>
        <w:tc>
          <w:tcPr>
            <w:tcW w:w="562" w:type="dxa"/>
          </w:tcPr>
          <w:p w14:paraId="00EEE1F7" w14:textId="77777777" w:rsidR="00DA7219" w:rsidRPr="00893688" w:rsidRDefault="00DA7219" w:rsidP="00DA72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675F6811" w14:textId="77777777" w:rsidR="00DA7219" w:rsidRPr="00893688" w:rsidRDefault="00DA7219" w:rsidP="00DA72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4</w:t>
            </w:r>
          </w:p>
        </w:tc>
        <w:tc>
          <w:tcPr>
            <w:tcW w:w="715" w:type="dxa"/>
          </w:tcPr>
          <w:p w14:paraId="52283BE0" w14:textId="77777777" w:rsidR="00DA7219" w:rsidRPr="00893688" w:rsidRDefault="00DA7219" w:rsidP="00DA72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3</w:t>
            </w:r>
          </w:p>
        </w:tc>
        <w:tc>
          <w:tcPr>
            <w:tcW w:w="758" w:type="dxa"/>
          </w:tcPr>
          <w:p w14:paraId="6C8DF4A9" w14:textId="77777777" w:rsidR="00DA7219" w:rsidRPr="00893688" w:rsidRDefault="00DA7219" w:rsidP="00DA72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2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3</w:t>
            </w:r>
          </w:p>
        </w:tc>
      </w:tr>
      <w:tr w:rsidR="00DA7219" w14:paraId="77CAD582" w14:textId="77777777" w:rsidTr="00DA7219">
        <w:trPr>
          <w:trHeight w:val="315"/>
        </w:trPr>
        <w:tc>
          <w:tcPr>
            <w:tcW w:w="562" w:type="dxa"/>
          </w:tcPr>
          <w:p w14:paraId="3C708089" w14:textId="77777777" w:rsidR="00DA7219" w:rsidRPr="00893688" w:rsidRDefault="00DA7219" w:rsidP="00DA72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42FFEE1F" w14:textId="77777777" w:rsidR="00DA7219" w:rsidRPr="00421874" w:rsidRDefault="00DA7219" w:rsidP="00DA72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715" w:type="dxa"/>
          </w:tcPr>
          <w:p w14:paraId="6F5EF9BE" w14:textId="77777777" w:rsidR="00DA7219" w:rsidRPr="00421874" w:rsidRDefault="00DA7219" w:rsidP="00DA72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758" w:type="dxa"/>
          </w:tcPr>
          <w:p w14:paraId="299FF01A" w14:textId="77777777" w:rsidR="00DA7219" w:rsidRPr="00421874" w:rsidRDefault="00DA7219" w:rsidP="00DA72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</w:tr>
    </w:tbl>
    <w:p w14:paraId="3B6DC1AE" w14:textId="77777777" w:rsidR="00DA7219" w:rsidRDefault="00DA7219" w:rsidP="00DA3B0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</w:p>
    <w:p w14:paraId="7CAC07F3" w14:textId="77777777" w:rsidR="00DA7219" w:rsidRDefault="00DA7219" w:rsidP="00DA3B0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</w:p>
    <w:p w14:paraId="6EB9EA03" w14:textId="77777777" w:rsidR="00DA7219" w:rsidRDefault="00DA7219" w:rsidP="00DA3B0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</w:p>
    <w:p w14:paraId="6D53754A" w14:textId="77777777" w:rsidR="00421874" w:rsidRDefault="00DA7219" w:rsidP="00DA3B0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Составить таблицу распределения вероятностей случайных величин </w:t>
      </w:r>
      <w:r w:rsidR="000C527C" w:rsidRPr="000C527C">
        <w:rPr>
          <w:rFonts w:ascii="Times New Roman" w:eastAsia="TimesNewRomanPS-BoldMT" w:hAnsi="Times New Roman" w:cs="Times New Roman"/>
          <w:bCs/>
          <w:i/>
          <w:sz w:val="28"/>
          <w:szCs w:val="28"/>
          <w:lang w:val="en-US"/>
        </w:rPr>
        <w:t>Y</w:t>
      </w:r>
      <w:r w:rsidR="000C527C" w:rsidRPr="000C527C">
        <w:rPr>
          <w:rFonts w:ascii="Times New Roman" w:eastAsia="TimesNewRomanPS-BoldMT" w:hAnsi="Times New Roman" w:cs="Times New Roman"/>
          <w:bCs/>
          <w:i/>
          <w:sz w:val="28"/>
          <w:szCs w:val="28"/>
        </w:rPr>
        <w:t>=</w:t>
      </w:r>
      <w:r w:rsidR="000C527C" w:rsidRPr="000C527C">
        <w:rPr>
          <w:rFonts w:ascii="Times New Roman" w:eastAsia="TimesNewRomanPS-BoldMT" w:hAnsi="Times New Roman" w:cs="Times New Roman"/>
          <w:bCs/>
          <w:i/>
          <w:sz w:val="28"/>
          <w:szCs w:val="28"/>
          <w:lang w:val="en-US"/>
        </w:rPr>
        <w:t>X</w:t>
      </w:r>
      <w:r w:rsidR="000C527C" w:rsidRPr="000C527C">
        <w:rPr>
          <w:rFonts w:ascii="Times New Roman" w:eastAsia="TimesNewRomanPS-BoldMT" w:hAnsi="Times New Roman" w:cs="Times New Roman"/>
          <w:bCs/>
          <w:i/>
          <w:sz w:val="28"/>
          <w:szCs w:val="28"/>
        </w:rPr>
        <w:t>+2</w:t>
      </w:r>
      <w:r w:rsidR="000C527C" w:rsidRPr="000C527C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, </w:t>
      </w:r>
      <w:r w:rsidR="000C527C" w:rsidRPr="000C527C">
        <w:rPr>
          <w:rFonts w:ascii="Times New Roman" w:eastAsia="TimesNewRomanPS-BoldMT" w:hAnsi="Times New Roman" w:cs="Times New Roman"/>
          <w:bCs/>
          <w:i/>
          <w:sz w:val="28"/>
          <w:szCs w:val="28"/>
          <w:lang w:val="en-US"/>
        </w:rPr>
        <w:t>Z</w:t>
      </w:r>
      <w:r w:rsidR="000C527C" w:rsidRPr="000C527C">
        <w:rPr>
          <w:rFonts w:ascii="Times New Roman" w:eastAsia="TimesNewRomanPS-BoldMT" w:hAnsi="Times New Roman" w:cs="Times New Roman"/>
          <w:bCs/>
          <w:i/>
          <w:sz w:val="28"/>
          <w:szCs w:val="28"/>
        </w:rPr>
        <w:t>=2</w:t>
      </w:r>
      <w:proofErr w:type="spellStart"/>
      <w:r w:rsidR="000C527C" w:rsidRPr="000C527C">
        <w:rPr>
          <w:rFonts w:ascii="Times New Roman" w:eastAsia="TimesNewRomanPS-BoldMT" w:hAnsi="Times New Roman" w:cs="Times New Roman"/>
          <w:bCs/>
          <w:i/>
          <w:sz w:val="28"/>
          <w:szCs w:val="28"/>
          <w:lang w:val="en-US"/>
        </w:rPr>
        <w:t>sinX</w:t>
      </w:r>
      <w:proofErr w:type="spellEnd"/>
      <w:r w:rsidR="000C527C" w:rsidRPr="000C527C"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14:paraId="35C78FFE" w14:textId="77777777" w:rsidR="000C527C" w:rsidRDefault="000C527C" w:rsidP="000C527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527C">
        <w:rPr>
          <w:rFonts w:ascii="Times New Roman" w:eastAsia="TimesNewRomanPS-BoldMT" w:hAnsi="Times New Roman" w:cs="Times New Roman"/>
          <w:bCs/>
          <w:i/>
          <w:sz w:val="28"/>
          <w:szCs w:val="28"/>
        </w:rPr>
        <w:t>Решение.</w:t>
      </w:r>
      <w:r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 Случайная </w:t>
      </w:r>
      <w:r w:rsidR="00DA3B00" w:rsidRPr="00DA3B00">
        <w:rPr>
          <w:rFonts w:ascii="Times New Roman" w:eastAsia="TimesNewRomanPSMT" w:hAnsi="Times New Roman" w:cs="Times New Roman"/>
          <w:sz w:val="28"/>
          <w:szCs w:val="28"/>
        </w:rPr>
        <w:t xml:space="preserve">величина </w:t>
      </w:r>
      <w:r w:rsidR="00DA3B00" w:rsidRPr="00DA3B0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Y </w:t>
      </w:r>
      <w:r w:rsidR="00DA3B00" w:rsidRPr="00DA3B00">
        <w:rPr>
          <w:rFonts w:ascii="Times New Roman" w:eastAsia="TimesNewRomanPSMT" w:hAnsi="Times New Roman" w:cs="Times New Roman"/>
          <w:sz w:val="28"/>
          <w:szCs w:val="28"/>
        </w:rPr>
        <w:t>связана с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DA3B00" w:rsidRPr="00DA3B00">
        <w:rPr>
          <w:rFonts w:ascii="Times New Roman" w:eastAsia="TimesNewRomanPSMT" w:hAnsi="Times New Roman" w:cs="Times New Roman"/>
          <w:sz w:val="28"/>
          <w:szCs w:val="28"/>
        </w:rPr>
        <w:t>случайной величиной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gramStart"/>
      <w:r w:rsidR="00DA3B00" w:rsidRPr="00DA3B0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DA3B00" w:rsidRPr="00DA3B00">
        <w:rPr>
          <w:rFonts w:ascii="Times New Roman" w:eastAsia="TimesNewRomanPSMT" w:hAnsi="Times New Roman" w:cs="Times New Roman"/>
          <w:sz w:val="28"/>
          <w:szCs w:val="28"/>
        </w:rPr>
        <w:t>функциональной</w:t>
      </w:r>
      <w:proofErr w:type="gramEnd"/>
      <w:r w:rsidR="00DA3B00" w:rsidRPr="00DA3B00">
        <w:rPr>
          <w:rFonts w:ascii="Times New Roman" w:eastAsia="TimesNewRomanPSMT" w:hAnsi="Times New Roman" w:cs="Times New Roman"/>
          <w:sz w:val="28"/>
          <w:szCs w:val="28"/>
        </w:rPr>
        <w:t xml:space="preserve"> зависимостью </w:t>
      </w:r>
      <w:r w:rsidR="00DA3B00" w:rsidRPr="00DA3B0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="00DA3B00" w:rsidRPr="00DA3B0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Х +</w:t>
      </w:r>
      <w:r w:rsidR="00DA3B00" w:rsidRPr="00DA3B00">
        <w:rPr>
          <w:rFonts w:ascii="Times New Roman" w:eastAsia="TimesNewRomanPSMT" w:hAnsi="Times New Roman" w:cs="Times New Roman"/>
          <w:sz w:val="28"/>
          <w:szCs w:val="28"/>
        </w:rPr>
        <w:t>2, поэтому она може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DA3B00" w:rsidRPr="00DA3B00">
        <w:rPr>
          <w:rFonts w:ascii="Times New Roman" w:eastAsia="TimesNewRomanPSMT" w:hAnsi="Times New Roman" w:cs="Times New Roman"/>
          <w:sz w:val="28"/>
          <w:szCs w:val="28"/>
        </w:rPr>
        <w:t>принимать значени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3EBE3B5" w14:textId="77777777" w:rsidR="000C527C" w:rsidRDefault="000C527C" w:rsidP="000C527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527C">
        <w:rPr>
          <w:rFonts w:ascii="Times New Roman" w:eastAsia="TimesNewRomanPS-ItalicMT" w:hAnsi="Times New Roman" w:cs="Times New Roman"/>
          <w:i/>
          <w:iCs/>
          <w:position w:val="-24"/>
          <w:sz w:val="28"/>
          <w:szCs w:val="28"/>
          <w:lang w:val="en-US"/>
        </w:rPr>
        <w:object w:dxaOrig="1800" w:dyaOrig="620" w14:anchorId="798D7C5A">
          <v:shape id="_x0000_i1077" type="#_x0000_t75" style="width:90pt;height:30.75pt" o:ole="">
            <v:imagedata r:id="rId108" o:title=""/>
          </v:shape>
          <o:OLEObject Type="Embed" ProgID="Equation.DSMT4" ShapeID="_x0000_i1077" DrawAspect="Content" ObjectID="_1733410019" r:id="rId109"/>
        </w:object>
      </w:r>
      <w:r w:rsidRPr="008066B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8066B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0C527C">
        <w:rPr>
          <w:rFonts w:ascii="Times New Roman" w:eastAsia="TimesNewRomanPS-ItalicMT" w:hAnsi="Times New Roman" w:cs="Times New Roman"/>
          <w:i/>
          <w:iCs/>
          <w:position w:val="-24"/>
          <w:sz w:val="28"/>
          <w:szCs w:val="28"/>
          <w:lang w:val="en-US"/>
        </w:rPr>
        <w:object w:dxaOrig="1860" w:dyaOrig="620" w14:anchorId="43E87438">
          <v:shape id="_x0000_i1078" type="#_x0000_t75" style="width:93pt;height:30.75pt" o:ole="">
            <v:imagedata r:id="rId110" o:title=""/>
          </v:shape>
          <o:OLEObject Type="Embed" ProgID="Equation.DSMT4" ShapeID="_x0000_i1078" DrawAspect="Content" ObjectID="_1733410020" r:id="rId111"/>
        </w:object>
      </w:r>
      <w:r w:rsidRPr="008066B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0C527C">
        <w:rPr>
          <w:rFonts w:ascii="Times New Roman" w:eastAsia="TimesNewRomanPS-ItalicMT" w:hAnsi="Times New Roman" w:cs="Times New Roman"/>
          <w:i/>
          <w:iCs/>
          <w:position w:val="-24"/>
          <w:sz w:val="28"/>
          <w:szCs w:val="28"/>
          <w:lang w:val="en-US"/>
        </w:rPr>
        <w:object w:dxaOrig="1960" w:dyaOrig="620" w14:anchorId="47BF54FF">
          <v:shape id="_x0000_i1079" type="#_x0000_t75" style="width:98.25pt;height:30.75pt" o:ole="">
            <v:imagedata r:id="rId112" o:title=""/>
          </v:shape>
          <o:OLEObject Type="Embed" ProgID="Equation.DSMT4" ShapeID="_x0000_i1079" DrawAspect="Content" ObjectID="_1733410021" r:id="rId113"/>
        </w:object>
      </w:r>
      <w:r w:rsidR="00DA3B00" w:rsidRPr="00DA3B0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4B8B67D3" w14:textId="77777777" w:rsidR="00DA3B00" w:rsidRDefault="00DA3B00" w:rsidP="000C527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A3B00">
        <w:rPr>
          <w:rFonts w:ascii="Times New Roman" w:eastAsia="TimesNewRomanPSMT" w:hAnsi="Times New Roman" w:cs="Times New Roman"/>
          <w:sz w:val="28"/>
          <w:szCs w:val="28"/>
        </w:rPr>
        <w:t>Найдем соответствующие вероятности:</w:t>
      </w:r>
    </w:p>
    <w:p w14:paraId="3E1AF806" w14:textId="77777777" w:rsidR="000C527C" w:rsidRPr="000C527C" w:rsidRDefault="000C527C" w:rsidP="000C527C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0C527C">
        <w:rPr>
          <w:rFonts w:ascii="Times New Roman" w:eastAsia="TimesNewRomanPS-ItalicMT" w:hAnsi="Times New Roman" w:cs="Times New Roman"/>
          <w:i/>
          <w:iCs/>
          <w:position w:val="-28"/>
          <w:sz w:val="28"/>
          <w:szCs w:val="28"/>
          <w:lang w:val="en-US"/>
        </w:rPr>
        <w:object w:dxaOrig="3240" w:dyaOrig="680" w14:anchorId="122C8D83">
          <v:shape id="_x0000_i1080" type="#_x0000_t75" style="width:162pt;height:33.75pt" o:ole="">
            <v:imagedata r:id="rId114" o:title=""/>
          </v:shape>
          <o:OLEObject Type="Embed" ProgID="Equation.DSMT4" ShapeID="_x0000_i1080" DrawAspect="Content" ObjectID="_1733410022" r:id="rId115"/>
        </w:object>
      </w:r>
      <w:r w:rsidRPr="000C527C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;  </w:t>
      </w:r>
      <w:r w:rsidRPr="000C527C">
        <w:rPr>
          <w:rFonts w:ascii="Times New Roman" w:eastAsia="TimesNewRomanPS-ItalicMT" w:hAnsi="Times New Roman" w:cs="Times New Roman"/>
          <w:i/>
          <w:iCs/>
          <w:position w:val="-28"/>
          <w:sz w:val="28"/>
          <w:szCs w:val="28"/>
          <w:lang w:val="en-US"/>
        </w:rPr>
        <w:object w:dxaOrig="3280" w:dyaOrig="680" w14:anchorId="523D8A05">
          <v:shape id="_x0000_i1081" type="#_x0000_t75" style="width:164.25pt;height:33.75pt" o:ole="">
            <v:imagedata r:id="rId116" o:title=""/>
          </v:shape>
          <o:OLEObject Type="Embed" ProgID="Equation.DSMT4" ShapeID="_x0000_i1081" DrawAspect="Content" ObjectID="_1733410023" r:id="rId117"/>
        </w:object>
      </w:r>
      <w:r w:rsidRPr="000C527C">
        <w:rPr>
          <w:rFonts w:ascii="Times New Roman" w:eastAsia="TimesNewRomanPS-ItalicMT" w:hAnsi="Times New Roman" w:cs="Times New Roman"/>
          <w:iCs/>
          <w:sz w:val="28"/>
          <w:szCs w:val="28"/>
        </w:rPr>
        <w:t>;</w:t>
      </w:r>
    </w:p>
    <w:p w14:paraId="2BA9C703" w14:textId="77777777" w:rsidR="000C527C" w:rsidRDefault="000C527C" w:rsidP="000C527C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0C527C">
        <w:rPr>
          <w:rFonts w:ascii="Times New Roman" w:eastAsia="TimesNewRomanPS-ItalicMT" w:hAnsi="Times New Roman" w:cs="Times New Roman"/>
          <w:i/>
          <w:iCs/>
          <w:position w:val="-28"/>
          <w:sz w:val="28"/>
          <w:szCs w:val="28"/>
          <w:lang w:val="en-US"/>
        </w:rPr>
        <w:object w:dxaOrig="3500" w:dyaOrig="680" w14:anchorId="1DE4BAD5">
          <v:shape id="_x0000_i1082" type="#_x0000_t75" style="width:174.75pt;height:33.75pt" o:ole="">
            <v:imagedata r:id="rId118" o:title=""/>
          </v:shape>
          <o:OLEObject Type="Embed" ProgID="Equation.DSMT4" ShapeID="_x0000_i1082" DrawAspect="Content" ObjectID="_1733410024" r:id="rId119"/>
        </w:object>
      </w:r>
      <w:r w:rsidRPr="000C527C">
        <w:rPr>
          <w:rFonts w:ascii="Times New Roman" w:eastAsia="TimesNewRomanPS-ItalicMT" w:hAnsi="Times New Roman" w:cs="Times New Roman"/>
          <w:iCs/>
          <w:sz w:val="28"/>
          <w:szCs w:val="28"/>
        </w:rPr>
        <w:t>.</w:t>
      </w:r>
    </w:p>
    <w:p w14:paraId="2B4486D9" w14:textId="77777777" w:rsidR="000C527C" w:rsidRDefault="00DA3B00" w:rsidP="000C527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A3B00">
        <w:rPr>
          <w:rFonts w:ascii="Times New Roman" w:eastAsia="TimesNewRomanPSMT" w:hAnsi="Times New Roman" w:cs="Times New Roman"/>
          <w:sz w:val="28"/>
          <w:szCs w:val="28"/>
        </w:rPr>
        <w:t xml:space="preserve">Случайная величина Z связана со случайной величиной </w:t>
      </w:r>
      <w:r w:rsidRPr="000C527C">
        <w:rPr>
          <w:rFonts w:ascii="Times New Roman" w:eastAsia="TimesNewRomanPSMT" w:hAnsi="Times New Roman" w:cs="Times New Roman"/>
          <w:i/>
          <w:sz w:val="28"/>
          <w:szCs w:val="28"/>
        </w:rPr>
        <w:t>X</w:t>
      </w:r>
      <w:r w:rsidR="000C527C" w:rsidRPr="000C527C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DA3B00">
        <w:rPr>
          <w:rFonts w:ascii="Times New Roman" w:eastAsia="TimesNewRomanPSMT" w:hAnsi="Times New Roman" w:cs="Times New Roman"/>
          <w:sz w:val="28"/>
          <w:szCs w:val="28"/>
        </w:rPr>
        <w:t xml:space="preserve">функциональной зависимостью </w:t>
      </w:r>
      <w:r w:rsidRPr="000C527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Z</w:t>
      </w:r>
      <w:r w:rsidR="000C527C" w:rsidRPr="006F0F4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0C527C">
        <w:rPr>
          <w:rFonts w:ascii="Times New Roman" w:eastAsia="TimesNewRomanPSMT" w:hAnsi="Times New Roman" w:cs="Times New Roman"/>
          <w:i/>
          <w:sz w:val="28"/>
          <w:szCs w:val="28"/>
        </w:rPr>
        <w:t>2</w:t>
      </w:r>
      <w:r w:rsidR="000C527C" w:rsidRPr="000C527C">
        <w:rPr>
          <w:rFonts w:ascii="Times New Roman" w:eastAsia="TimesNewRomanPSMT" w:hAnsi="Times New Roman" w:cs="Times New Roman"/>
          <w:i/>
          <w:sz w:val="28"/>
          <w:szCs w:val="28"/>
        </w:rPr>
        <w:t>sin</w:t>
      </w:r>
      <w:r w:rsidRPr="000C527C">
        <w:rPr>
          <w:rFonts w:ascii="Times New Roman" w:eastAsia="TimesNewRomanPSMT" w:hAnsi="Times New Roman" w:cs="Times New Roman"/>
          <w:i/>
          <w:sz w:val="28"/>
          <w:szCs w:val="28"/>
        </w:rPr>
        <w:t>X</w:t>
      </w:r>
      <w:r w:rsidRPr="00DA3B00">
        <w:rPr>
          <w:rFonts w:ascii="Times New Roman" w:eastAsia="TimesNewRomanPSMT" w:hAnsi="Times New Roman" w:cs="Times New Roman"/>
          <w:sz w:val="28"/>
          <w:szCs w:val="28"/>
        </w:rPr>
        <w:t>, поэтому она может принимать</w:t>
      </w:r>
      <w:r w:rsidR="000C527C" w:rsidRPr="006F0F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DA3B00">
        <w:rPr>
          <w:rFonts w:ascii="Times New Roman" w:eastAsia="TimesNewRomanPSMT" w:hAnsi="Times New Roman" w:cs="Times New Roman"/>
          <w:sz w:val="28"/>
          <w:szCs w:val="28"/>
        </w:rPr>
        <w:t xml:space="preserve">значения </w:t>
      </w:r>
      <w:r w:rsidR="006F0F4C" w:rsidRPr="006F0F4C">
        <w:rPr>
          <w:rFonts w:ascii="Times New Roman" w:eastAsia="TimesNewRomanPS-ItalicMT" w:hAnsi="Times New Roman" w:cs="Times New Roman"/>
          <w:i/>
          <w:iCs/>
          <w:position w:val="-12"/>
          <w:sz w:val="28"/>
          <w:szCs w:val="28"/>
          <w:lang w:val="en-US"/>
        </w:rPr>
        <w:object w:dxaOrig="1680" w:dyaOrig="400" w14:anchorId="6AE04F20">
          <v:shape id="_x0000_i1083" type="#_x0000_t75" style="width:84pt;height:20.25pt" o:ole="">
            <v:imagedata r:id="rId120" o:title=""/>
          </v:shape>
          <o:OLEObject Type="Embed" ProgID="Equation.DSMT4" ShapeID="_x0000_i1083" DrawAspect="Content" ObjectID="_1733410025" r:id="rId121"/>
        </w:object>
      </w:r>
      <w:r w:rsidR="006F0F4C" w:rsidRPr="006F0F4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6F0F4C" w:rsidRPr="006F0F4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6F0F4C" w:rsidRPr="006F0F4C">
        <w:rPr>
          <w:rFonts w:ascii="Times New Roman" w:eastAsia="TimesNewRomanPS-ItalicMT" w:hAnsi="Times New Roman" w:cs="Times New Roman"/>
          <w:i/>
          <w:iCs/>
          <w:position w:val="-12"/>
          <w:sz w:val="28"/>
          <w:szCs w:val="28"/>
          <w:lang w:val="en-US"/>
        </w:rPr>
        <w:object w:dxaOrig="2640" w:dyaOrig="400" w14:anchorId="3A485EFC">
          <v:shape id="_x0000_i1084" type="#_x0000_t75" style="width:132pt;height:20.25pt" o:ole="">
            <v:imagedata r:id="rId122" o:title=""/>
          </v:shape>
          <o:OLEObject Type="Embed" ProgID="Equation.DSMT4" ShapeID="_x0000_i1084" DrawAspect="Content" ObjectID="_1733410026" r:id="rId123"/>
        </w:object>
      </w:r>
      <w:r w:rsidR="006F0F4C" w:rsidRPr="00DA3B00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6F0F4C" w:rsidRPr="006F0F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DA3B00">
        <w:rPr>
          <w:rFonts w:ascii="Times New Roman" w:eastAsia="TimesNewRomanPSMT" w:hAnsi="Times New Roman" w:cs="Times New Roman"/>
          <w:sz w:val="28"/>
          <w:szCs w:val="28"/>
        </w:rPr>
        <w:t>Учитывая несовместность событий</w:t>
      </w:r>
      <w:r w:rsidR="006F0F4C" w:rsidRPr="006F0F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F0F4C" w:rsidRPr="006F0F4C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1040" w:dyaOrig="680" w14:anchorId="0570B3CE">
          <v:shape id="_x0000_i1085" type="#_x0000_t75" style="width:51.75pt;height:33.75pt" o:ole="">
            <v:imagedata r:id="rId124" o:title=""/>
          </v:shape>
          <o:OLEObject Type="Embed" ProgID="Equation.DSMT4" ShapeID="_x0000_i1085" DrawAspect="Content" ObjectID="_1733410027" r:id="rId125"/>
        </w:object>
      </w:r>
      <w:r w:rsidRPr="00DA3B00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="006F0F4C" w:rsidRPr="006F0F4C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1180" w:dyaOrig="720" w14:anchorId="4FAE9989">
          <v:shape id="_x0000_i1086" type="#_x0000_t75" style="width:59.25pt;height:36pt" o:ole="">
            <v:imagedata r:id="rId126" o:title=""/>
          </v:shape>
          <o:OLEObject Type="Embed" ProgID="Equation.DSMT4" ShapeID="_x0000_i1086" DrawAspect="Content" ObjectID="_1733410028" r:id="rId127"/>
        </w:object>
      </w:r>
      <w:r w:rsidRPr="00DA3B00">
        <w:rPr>
          <w:rFonts w:ascii="Times New Roman" w:eastAsia="TimesNewRomanPSMT" w:hAnsi="Times New Roman" w:cs="Times New Roman"/>
          <w:sz w:val="28"/>
          <w:szCs w:val="28"/>
        </w:rPr>
        <w:t>, найдем соответствующие значениям вероятности:</w:t>
      </w:r>
    </w:p>
    <w:p w14:paraId="7EF5F49E" w14:textId="77777777" w:rsidR="008F532E" w:rsidRDefault="008F532E" w:rsidP="008F532E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8F532E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3280" w:dyaOrig="680" w14:anchorId="78450358">
          <v:shape id="_x0000_i1087" type="#_x0000_t75" style="width:164.25pt;height:33.75pt" o:ole="">
            <v:imagedata r:id="rId128" o:title=""/>
          </v:shape>
          <o:OLEObject Type="Embed" ProgID="Equation.DSMT4" ShapeID="_x0000_i1087" DrawAspect="Content" ObjectID="_1733410029" r:id="rId129"/>
        </w:object>
      </w:r>
      <w:r w:rsidRPr="008F532E">
        <w:rPr>
          <w:rFonts w:ascii="Times New Roman" w:eastAsia="TimesNewRomanPSMT" w:hAnsi="Times New Roman" w:cs="Times New Roman"/>
          <w:sz w:val="28"/>
          <w:szCs w:val="28"/>
        </w:rPr>
        <w:t xml:space="preserve">; </w:t>
      </w:r>
      <w:r w:rsidRPr="008F532E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6000" w:dyaOrig="720" w14:anchorId="0A9E3A5D">
          <v:shape id="_x0000_i1088" type="#_x0000_t75" style="width:300pt;height:36pt" o:ole="">
            <v:imagedata r:id="rId130" o:title=""/>
          </v:shape>
          <o:OLEObject Type="Embed" ProgID="Equation.DSMT4" ShapeID="_x0000_i1088" DrawAspect="Content" ObjectID="_1733410030" r:id="rId131"/>
        </w:object>
      </w:r>
      <w:r w:rsidR="00DA3B00" w:rsidRPr="00DA3B0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CB63DAC" w14:textId="77777777" w:rsidR="008F532E" w:rsidRDefault="00DA3B00" w:rsidP="008F53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DA3B00">
        <w:rPr>
          <w:rFonts w:ascii="Times New Roman" w:eastAsia="TimesNewRomanPSMT" w:hAnsi="Times New Roman" w:cs="Times New Roman"/>
          <w:sz w:val="28"/>
          <w:szCs w:val="28"/>
        </w:rPr>
        <w:t>Таким образом, получим следующие таблицы распределения</w:t>
      </w:r>
      <w:r w:rsidR="008F532E" w:rsidRPr="008F53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DA3B00">
        <w:rPr>
          <w:rFonts w:ascii="Times New Roman" w:eastAsia="TimesNewRomanPSMT" w:hAnsi="Times New Roman" w:cs="Times New Roman"/>
          <w:sz w:val="28"/>
          <w:szCs w:val="28"/>
        </w:rPr>
        <w:t xml:space="preserve">вероятностей случайных величин </w:t>
      </w:r>
      <w:r w:rsidRPr="00DA3B0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Y </w:t>
      </w:r>
      <w:r w:rsidRPr="00DA3B00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DA3B0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Z</w:t>
      </w:r>
      <w:r w:rsidRPr="008F532E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page" w:tblpX="2641" w:tblpY="2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816"/>
        <w:gridCol w:w="816"/>
        <w:gridCol w:w="936"/>
      </w:tblGrid>
      <w:tr w:rsidR="008F532E" w14:paraId="531DEAFB" w14:textId="77777777" w:rsidTr="008F532E">
        <w:trPr>
          <w:trHeight w:val="315"/>
        </w:trPr>
        <w:tc>
          <w:tcPr>
            <w:tcW w:w="562" w:type="dxa"/>
          </w:tcPr>
          <w:p w14:paraId="3668B518" w14:textId="77777777" w:rsidR="008F532E" w:rsidRPr="00893688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proofErr w:type="spellStart"/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y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603" w:type="dxa"/>
          </w:tcPr>
          <w:p w14:paraId="69F829BD" w14:textId="77777777" w:rsidR="008F532E" w:rsidRPr="00893688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F33BEE">
              <w:rPr>
                <w:position w:val="-24"/>
              </w:rPr>
              <w:object w:dxaOrig="600" w:dyaOrig="620" w14:anchorId="7331AAC5">
                <v:shape id="_x0000_i1089" type="#_x0000_t75" style="width:30pt;height:30.75pt" o:ole="">
                  <v:imagedata r:id="rId132" o:title=""/>
                </v:shape>
                <o:OLEObject Type="Embed" ProgID="Equation.DSMT4" ShapeID="_x0000_i1089" DrawAspect="Content" ObjectID="_1733410031" r:id="rId133"/>
              </w:object>
            </w:r>
          </w:p>
        </w:tc>
        <w:tc>
          <w:tcPr>
            <w:tcW w:w="715" w:type="dxa"/>
          </w:tcPr>
          <w:p w14:paraId="7066378F" w14:textId="77777777" w:rsidR="008F532E" w:rsidRPr="00893688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F33BEE">
              <w:rPr>
                <w:position w:val="-24"/>
              </w:rPr>
              <w:object w:dxaOrig="600" w:dyaOrig="620" w14:anchorId="53712F1E">
                <v:shape id="_x0000_i1090" type="#_x0000_t75" style="width:30pt;height:30.75pt" o:ole="">
                  <v:imagedata r:id="rId134" o:title=""/>
                </v:shape>
                <o:OLEObject Type="Embed" ProgID="Equation.DSMT4" ShapeID="_x0000_i1090" DrawAspect="Content" ObjectID="_1733410032" r:id="rId135"/>
              </w:object>
            </w:r>
          </w:p>
        </w:tc>
        <w:tc>
          <w:tcPr>
            <w:tcW w:w="758" w:type="dxa"/>
          </w:tcPr>
          <w:p w14:paraId="1C6E6B7A" w14:textId="77777777" w:rsidR="008F532E" w:rsidRPr="00893688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F33BEE">
              <w:rPr>
                <w:position w:val="-24"/>
              </w:rPr>
              <w:object w:dxaOrig="720" w:dyaOrig="620" w14:anchorId="38296CF0">
                <v:shape id="_x0000_i1091" type="#_x0000_t75" style="width:36pt;height:30.75pt" o:ole="">
                  <v:imagedata r:id="rId136" o:title=""/>
                </v:shape>
                <o:OLEObject Type="Embed" ProgID="Equation.DSMT4" ShapeID="_x0000_i1091" DrawAspect="Content" ObjectID="_1733410033" r:id="rId137"/>
              </w:object>
            </w:r>
          </w:p>
        </w:tc>
      </w:tr>
      <w:tr w:rsidR="008F532E" w14:paraId="559DC7BB" w14:textId="77777777" w:rsidTr="008F532E">
        <w:trPr>
          <w:trHeight w:val="315"/>
        </w:trPr>
        <w:tc>
          <w:tcPr>
            <w:tcW w:w="562" w:type="dxa"/>
          </w:tcPr>
          <w:p w14:paraId="3DCC79D9" w14:textId="77777777" w:rsidR="008F532E" w:rsidRPr="00893688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686B4B6D" w14:textId="77777777" w:rsidR="008F532E" w:rsidRPr="00421874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715" w:type="dxa"/>
          </w:tcPr>
          <w:p w14:paraId="77398D61" w14:textId="77777777" w:rsidR="008F532E" w:rsidRPr="00421874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758" w:type="dxa"/>
          </w:tcPr>
          <w:p w14:paraId="75F1BAF2" w14:textId="77777777" w:rsidR="008F532E" w:rsidRPr="00421874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</w:tr>
    </w:tbl>
    <w:p w14:paraId="2104277A" w14:textId="77777777" w:rsidR="007A6053" w:rsidRDefault="007A6053" w:rsidP="007A6053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vertAnchor="text" w:horzAnchor="page" w:tblpX="6301" w:tblpY="1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</w:tblGrid>
      <w:tr w:rsidR="008F532E" w14:paraId="6A0BE01C" w14:textId="77777777" w:rsidTr="008F532E">
        <w:trPr>
          <w:trHeight w:val="315"/>
        </w:trPr>
        <w:tc>
          <w:tcPr>
            <w:tcW w:w="562" w:type="dxa"/>
          </w:tcPr>
          <w:p w14:paraId="376B454B" w14:textId="77777777" w:rsidR="008F532E" w:rsidRPr="00893688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proofErr w:type="spellStart"/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603" w:type="dxa"/>
          </w:tcPr>
          <w:p w14:paraId="294E1D26" w14:textId="77777777" w:rsidR="008F532E" w:rsidRPr="00893688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F532E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  <w:lang w:val="en-US"/>
              </w:rPr>
              <w:object w:dxaOrig="380" w:dyaOrig="340" w14:anchorId="28450144">
                <v:shape id="_x0000_i1092" type="#_x0000_t75" style="width:18.75pt;height:17.25pt" o:ole="">
                  <v:imagedata r:id="rId138" o:title=""/>
                </v:shape>
                <o:OLEObject Type="Embed" ProgID="Equation.DSMT4" ShapeID="_x0000_i1092" DrawAspect="Content" ObjectID="_1733410034" r:id="rId139"/>
              </w:object>
            </w:r>
          </w:p>
        </w:tc>
        <w:tc>
          <w:tcPr>
            <w:tcW w:w="715" w:type="dxa"/>
          </w:tcPr>
          <w:p w14:paraId="34C0F88C" w14:textId="77777777" w:rsidR="008F532E" w:rsidRPr="00893688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8F532E">
              <w:rPr>
                <w:rFonts w:ascii="Times New Roman" w:eastAsia="TimesNewRomanPSMT" w:hAnsi="Times New Roman" w:cs="Times New Roman"/>
                <w:position w:val="-8"/>
                <w:sz w:val="28"/>
                <w:szCs w:val="28"/>
                <w:lang w:val="en-US"/>
              </w:rPr>
              <w:object w:dxaOrig="360" w:dyaOrig="360" w14:anchorId="7A4E4B84">
                <v:shape id="_x0000_i1093" type="#_x0000_t75" style="width:18pt;height:18pt" o:ole="">
                  <v:imagedata r:id="rId140" o:title=""/>
                </v:shape>
                <o:OLEObject Type="Embed" ProgID="Equation.DSMT4" ShapeID="_x0000_i1093" DrawAspect="Content" ObjectID="_1733410035" r:id="rId141"/>
              </w:object>
            </w:r>
          </w:p>
        </w:tc>
      </w:tr>
      <w:tr w:rsidR="008F532E" w14:paraId="5E9F3BD7" w14:textId="77777777" w:rsidTr="008F532E">
        <w:trPr>
          <w:trHeight w:val="315"/>
        </w:trPr>
        <w:tc>
          <w:tcPr>
            <w:tcW w:w="562" w:type="dxa"/>
          </w:tcPr>
          <w:p w14:paraId="64A1766D" w14:textId="77777777" w:rsidR="008F532E" w:rsidRPr="00893688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21490ECA" w14:textId="77777777" w:rsidR="008F532E" w:rsidRPr="00421874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715" w:type="dxa"/>
          </w:tcPr>
          <w:p w14:paraId="0AC91109" w14:textId="77777777" w:rsidR="008F532E" w:rsidRPr="00421874" w:rsidRDefault="008F532E" w:rsidP="008F532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</w:tr>
    </w:tbl>
    <w:p w14:paraId="1DC7A271" w14:textId="77777777" w:rsidR="008F532E" w:rsidRDefault="008F532E" w:rsidP="007A6053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EAF7BC8" w14:textId="77777777" w:rsidR="008F532E" w:rsidRDefault="008F532E" w:rsidP="005665C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D2C5A01" w14:textId="77777777" w:rsidR="008F532E" w:rsidRDefault="008F532E" w:rsidP="005665C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2985DAF7" w14:textId="77777777" w:rsidR="008F532E" w:rsidRDefault="008F532E" w:rsidP="005665C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F2E004A" w14:textId="77777777" w:rsidR="008F532E" w:rsidRDefault="008F532E" w:rsidP="005665C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2CDC017" w14:textId="77777777" w:rsidR="004B2C80" w:rsidRDefault="004B2C80" w:rsidP="005665C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З</w:t>
      </w:r>
      <w:r w:rsidR="00987638"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адания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для самостоятельного решения</w:t>
      </w:r>
    </w:p>
    <w:p w14:paraId="5A4F2ECF" w14:textId="77777777" w:rsidR="00317914" w:rsidRPr="00913875" w:rsidRDefault="00317914" w:rsidP="0031791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13875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</w:t>
      </w:r>
    </w:p>
    <w:p w14:paraId="2AC3B02A" w14:textId="77777777" w:rsidR="00574214" w:rsidRDefault="00574214" w:rsidP="005742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74214">
        <w:rPr>
          <w:rFonts w:ascii="Times New Roman" w:eastAsia="TimesNewRomanPSMT" w:hAnsi="Times New Roman" w:cs="Times New Roman"/>
          <w:sz w:val="28"/>
          <w:szCs w:val="28"/>
        </w:rPr>
        <w:t>1. Какой закон распределения вероятностей имеет случайная величина, означающая число появления герба при двух подбрасываниях правильной монеты? Составьте таблицу распределения вероятностей.</w:t>
      </w:r>
    </w:p>
    <w:p w14:paraId="304A037D" w14:textId="77777777" w:rsidR="00574214" w:rsidRDefault="00574214" w:rsidP="005742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74214">
        <w:rPr>
          <w:rFonts w:ascii="Times New Roman" w:eastAsia="TimesNewRomanPSMT" w:hAnsi="Times New Roman" w:cs="Times New Roman"/>
          <w:sz w:val="28"/>
          <w:szCs w:val="28"/>
        </w:rPr>
        <w:t>2. В коробке имеются 12 карандашей, из которых 8 карандаша красные. Наудачу извлекаются семь карандашей. Какой закон распределения вероятностей имеет случайная величина, означающая число извлеченных красных карандашей? Составьте таблицу распределения вероятностей.</w:t>
      </w:r>
    </w:p>
    <w:p w14:paraId="2274B026" w14:textId="77777777" w:rsidR="00574214" w:rsidRDefault="00574214" w:rsidP="005742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74214">
        <w:rPr>
          <w:rFonts w:ascii="Times New Roman" w:eastAsia="TimesNewRomanPSMT" w:hAnsi="Times New Roman" w:cs="Times New Roman"/>
          <w:sz w:val="28"/>
          <w:szCs w:val="28"/>
        </w:rPr>
        <w:t>3. Буквы слова КОМБИНАТОРИКА написаны на одинаковых карточках. Наудачу выбирается карточка. Если выбрана согласная буква, то карточка возвращается назад, и снова наудачу выбирается карточка. Если выбрана гласная буква, то эксперимент прекращается. Составьте таблицу распределения вероятностей случайного числа испытаний до первого появления гласной буквы.</w:t>
      </w:r>
    </w:p>
    <w:p w14:paraId="71965E32" w14:textId="77777777" w:rsidR="00574214" w:rsidRDefault="00574214" w:rsidP="005742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74214">
        <w:rPr>
          <w:rFonts w:ascii="Times New Roman" w:eastAsia="TimesNewRomanPSMT" w:hAnsi="Times New Roman" w:cs="Times New Roman"/>
          <w:sz w:val="28"/>
          <w:szCs w:val="28"/>
        </w:rPr>
        <w:t>4. Составьте таблицу распределения вероятностей случайного числа страниц с опечатками, если проверяемая книга насчитывает 800 страниц, а вероятность того, что на странице могут оказаться опечатки, равна 0,0025.</w:t>
      </w:r>
    </w:p>
    <w:p w14:paraId="30A88D71" w14:textId="77777777" w:rsidR="00E00982" w:rsidRDefault="00574214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574214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57421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574214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</w:tblGrid>
      <w:tr w:rsidR="00E00982" w14:paraId="547A0606" w14:textId="77777777" w:rsidTr="00E00982">
        <w:trPr>
          <w:trHeight w:val="315"/>
        </w:trPr>
        <w:tc>
          <w:tcPr>
            <w:tcW w:w="562" w:type="dxa"/>
          </w:tcPr>
          <w:p w14:paraId="4D46E378" w14:textId="77777777" w:rsidR="00E00982" w:rsidRPr="00893688" w:rsidRDefault="00E00982" w:rsidP="00E0098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33914E02" w14:textId="77777777" w:rsidR="00E00982" w:rsidRPr="00893688" w:rsidRDefault="00E00982" w:rsidP="00E0098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15" w:type="dxa"/>
          </w:tcPr>
          <w:p w14:paraId="686A6D47" w14:textId="77777777" w:rsidR="00E00982" w:rsidRPr="00893688" w:rsidRDefault="00E00982" w:rsidP="00E0098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55EF32BB" w14:textId="77777777" w:rsidR="00E00982" w:rsidRDefault="00E00982" w:rsidP="00E0098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E00982" w14:paraId="781F57FC" w14:textId="77777777" w:rsidTr="00E00982">
        <w:trPr>
          <w:trHeight w:val="315"/>
        </w:trPr>
        <w:tc>
          <w:tcPr>
            <w:tcW w:w="562" w:type="dxa"/>
          </w:tcPr>
          <w:p w14:paraId="68460911" w14:textId="77777777" w:rsidR="00E00982" w:rsidRPr="00893688" w:rsidRDefault="00E00982" w:rsidP="00E0098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61D6B8CD" w14:textId="77777777" w:rsidR="00E00982" w:rsidRPr="00421874" w:rsidRDefault="00E00982" w:rsidP="00E0098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057C7255" w14:textId="77777777" w:rsidR="00E00982" w:rsidRPr="00421874" w:rsidRDefault="00E00982" w:rsidP="00E0098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15" w:type="dxa"/>
          </w:tcPr>
          <w:p w14:paraId="123AE2E6" w14:textId="77777777" w:rsidR="00E00982" w:rsidRPr="00421874" w:rsidRDefault="00E00982" w:rsidP="00E0098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</w:tr>
    </w:tbl>
    <w:p w14:paraId="657F54DB" w14:textId="77777777" w:rsidR="00E00982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60E74E91" w14:textId="77777777" w:rsidR="00E00982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24BDF7EE" w14:textId="77777777" w:rsidR="00E00982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6DD247A" w14:textId="77777777" w:rsidR="002A4A5A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</w:p>
    <w:p w14:paraId="0CCD2CF2" w14:textId="77777777" w:rsidR="00E00982" w:rsidRDefault="00E00982" w:rsidP="002A4A5A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E009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lastRenderedPageBreak/>
        <w:t>Y=3X+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 xml:space="preserve">1, </w:t>
      </w:r>
      <w:r w:rsidRPr="00E009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Z=X</w:t>
      </w:r>
      <w:r w:rsidRPr="00E00982">
        <w:rPr>
          <w:rFonts w:ascii="Times New Roman" w:eastAsia="TimesNewRomanPS-ItalicMT" w:hAnsi="Times New Roman" w:cs="Times New Roman"/>
          <w:iCs/>
          <w:sz w:val="28"/>
          <w:szCs w:val="28"/>
          <w:vertAlign w:val="superscript"/>
        </w:rPr>
        <w:t>2</w:t>
      </w:r>
      <w:r w:rsidRPr="00E00982">
        <w:rPr>
          <w:rFonts w:ascii="Times New Roman" w:eastAsia="TimesNewRomanPS-ItalicMT" w:hAnsi="Times New Roman" w:cs="Times New Roman"/>
          <w:iCs/>
          <w:sz w:val="28"/>
          <w:szCs w:val="28"/>
        </w:rPr>
        <w:t>.</w:t>
      </w:r>
    </w:p>
    <w:p w14:paraId="36420479" w14:textId="77777777" w:rsidR="00E00982" w:rsidRDefault="00E00982" w:rsidP="00E0098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DB27784" w14:textId="77777777" w:rsidR="00E00982" w:rsidRDefault="00574214" w:rsidP="00E0098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574214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</w:t>
      </w:r>
    </w:p>
    <w:p w14:paraId="629FC975" w14:textId="77777777" w:rsidR="00E00982" w:rsidRDefault="00574214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74214">
        <w:rPr>
          <w:rFonts w:ascii="Times New Roman" w:eastAsia="TimesNewRomanPSMT" w:hAnsi="Times New Roman" w:cs="Times New Roman"/>
          <w:sz w:val="28"/>
          <w:szCs w:val="28"/>
        </w:rPr>
        <w:t>1. Какой закон распределения вероятностей имеет случайная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74214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выпадения шестерки при трех подбрасываниях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74214">
        <w:rPr>
          <w:rFonts w:ascii="Times New Roman" w:eastAsia="TimesNewRomanPSMT" w:hAnsi="Times New Roman" w:cs="Times New Roman"/>
          <w:sz w:val="28"/>
          <w:szCs w:val="28"/>
        </w:rPr>
        <w:t>правильной игральной кости? Составьте таблицу распределения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74214">
        <w:rPr>
          <w:rFonts w:ascii="Times New Roman" w:eastAsia="TimesNewRomanPSMT" w:hAnsi="Times New Roman" w:cs="Times New Roman"/>
          <w:sz w:val="28"/>
          <w:szCs w:val="28"/>
        </w:rPr>
        <w:t>вероятностей.</w:t>
      </w:r>
    </w:p>
    <w:p w14:paraId="27008AC9" w14:textId="77777777" w:rsidR="00E00982" w:rsidRDefault="00574214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74214">
        <w:rPr>
          <w:rFonts w:ascii="Times New Roman" w:eastAsia="TimesNewRomanPSMT" w:hAnsi="Times New Roman" w:cs="Times New Roman"/>
          <w:sz w:val="28"/>
          <w:szCs w:val="28"/>
        </w:rPr>
        <w:t>2. Из 25 контрольных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74214">
        <w:rPr>
          <w:rFonts w:ascii="Times New Roman" w:eastAsia="TimesNewRomanPSMT" w:hAnsi="Times New Roman" w:cs="Times New Roman"/>
          <w:sz w:val="28"/>
          <w:szCs w:val="28"/>
        </w:rPr>
        <w:t>работ, среди которых 5 оценены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74214">
        <w:rPr>
          <w:rFonts w:ascii="Times New Roman" w:eastAsia="TimesNewRomanPSMT" w:hAnsi="Times New Roman" w:cs="Times New Roman"/>
          <w:sz w:val="28"/>
          <w:szCs w:val="28"/>
        </w:rPr>
        <w:t>на отлично,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74214">
        <w:rPr>
          <w:rFonts w:ascii="Times New Roman" w:eastAsia="TimesNewRomanPSMT" w:hAnsi="Times New Roman" w:cs="Times New Roman"/>
          <w:sz w:val="28"/>
          <w:szCs w:val="28"/>
        </w:rPr>
        <w:t>наугад извлекаются шесть работ. Какой закон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74214">
        <w:rPr>
          <w:rFonts w:ascii="Times New Roman" w:eastAsia="TimesNewRomanPSMT" w:hAnsi="Times New Roman" w:cs="Times New Roman"/>
          <w:sz w:val="28"/>
          <w:szCs w:val="28"/>
        </w:rPr>
        <w:t>распределения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74214">
        <w:rPr>
          <w:rFonts w:ascii="Times New Roman" w:eastAsia="TimesNewRomanPSMT" w:hAnsi="Times New Roman" w:cs="Times New Roman"/>
          <w:sz w:val="28"/>
          <w:szCs w:val="28"/>
        </w:rPr>
        <w:t>вероятностей имеет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 xml:space="preserve"> случайная величина, означающая число работ, оцененных на отлично и оказавшихся в выборке? Составьте таблицу распределения вероятностей.</w:t>
      </w:r>
    </w:p>
    <w:p w14:paraId="5AD90F78" w14:textId="77777777" w:rsidR="00E00982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t>3. В колоде 36 карт. Наудачу извлекается одна карта, фиксируется и возвращается назад. Эксперимент продолжается до первого появления туза. Составьте таблицу распределения вероятностей случайного числа извлечений.</w:t>
      </w:r>
    </w:p>
    <w:p w14:paraId="54334F40" w14:textId="77777777" w:rsidR="00E00982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t>4. Составьте таблицу распределения вероятностей случайного числа изделий, выдержавших испытание, если испытываются 600 деталей, а вероятность того, что изделие выдержит испытание, равна 0,005.</w:t>
      </w:r>
    </w:p>
    <w:p w14:paraId="4F74303A" w14:textId="77777777" w:rsidR="00E00982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009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E00982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</w:tblGrid>
      <w:tr w:rsidR="00205E81" w14:paraId="65BA9924" w14:textId="77777777" w:rsidTr="006D0C9D">
        <w:trPr>
          <w:trHeight w:val="315"/>
        </w:trPr>
        <w:tc>
          <w:tcPr>
            <w:tcW w:w="562" w:type="dxa"/>
          </w:tcPr>
          <w:p w14:paraId="376B0314" w14:textId="77777777" w:rsidR="00205E81" w:rsidRPr="00893688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1F61E039" w14:textId="77777777" w:rsidR="00205E81" w:rsidRPr="00893688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15" w:type="dxa"/>
          </w:tcPr>
          <w:p w14:paraId="08E3A8E7" w14:textId="77777777" w:rsidR="00205E81" w:rsidRPr="00893688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15" w:type="dxa"/>
          </w:tcPr>
          <w:p w14:paraId="20D35041" w14:textId="77777777" w:rsidR="00205E81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205E81" w14:paraId="5EB12022" w14:textId="77777777" w:rsidTr="006D0C9D">
        <w:trPr>
          <w:trHeight w:val="315"/>
        </w:trPr>
        <w:tc>
          <w:tcPr>
            <w:tcW w:w="562" w:type="dxa"/>
          </w:tcPr>
          <w:p w14:paraId="4291D784" w14:textId="77777777" w:rsidR="00205E81" w:rsidRPr="00893688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7005A9D5" w14:textId="77777777" w:rsidR="00205E81" w:rsidRPr="00421874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24514A24" w14:textId="77777777" w:rsidR="00205E81" w:rsidRPr="00421874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15" w:type="dxa"/>
          </w:tcPr>
          <w:p w14:paraId="5D9600FF" w14:textId="77777777" w:rsidR="00205E81" w:rsidRPr="00421874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</w:tr>
    </w:tbl>
    <w:p w14:paraId="4C2AAEF6" w14:textId="77777777" w:rsidR="00E00982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1C8701D0" w14:textId="77777777" w:rsidR="00E00982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025D585D" w14:textId="77777777" w:rsidR="00205E81" w:rsidRDefault="00205E81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213AC6B" w14:textId="77777777" w:rsidR="00205E81" w:rsidRPr="00205E81" w:rsidRDefault="00E00982" w:rsidP="00205E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</w:p>
    <w:p w14:paraId="57CA6D66" w14:textId="77777777" w:rsidR="00205E81" w:rsidRDefault="00E00982" w:rsidP="002A4A5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</w:t>
      </w:r>
      <w:r w:rsidR="00205E81" w:rsidRPr="00205E81">
        <w:rPr>
          <w:rFonts w:ascii="Times New Roman" w:eastAsia="TimesNewRomanPS-ItalicMT" w:hAnsi="Times New Roman" w:cs="Times New Roman"/>
          <w:iCs/>
          <w:sz w:val="28"/>
          <w:szCs w:val="28"/>
        </w:rPr>
        <w:t>=</w:t>
      </w:r>
      <w:r w:rsidRPr="00205E81">
        <w:rPr>
          <w:rFonts w:ascii="Times New Roman" w:eastAsia="TimesNewRomanPS-ItalicMT" w:hAnsi="Times New Roman" w:cs="Times New Roman"/>
          <w:iCs/>
          <w:sz w:val="28"/>
          <w:szCs w:val="28"/>
        </w:rPr>
        <w:t>4</w:t>
      </w:r>
      <w:r w:rsidR="00205E81" w:rsidRPr="00205E81">
        <w:rPr>
          <w:rFonts w:ascii="Times New Roman" w:eastAsia="TimesNewRomanPS-ItalicMT" w:hAnsi="Times New Roman" w:cs="Times New Roman"/>
          <w:iCs/>
          <w:sz w:val="28"/>
          <w:szCs w:val="28"/>
        </w:rPr>
        <w:t>–</w:t>
      </w:r>
      <w:r w:rsidRPr="00205E81">
        <w:rPr>
          <w:rFonts w:ascii="Times New Roman" w:eastAsia="TimesNewRomanPS-ItalicMT" w:hAnsi="Times New Roman" w:cs="Times New Roman"/>
          <w:iCs/>
          <w:sz w:val="28"/>
          <w:szCs w:val="28"/>
        </w:rPr>
        <w:t>2</w:t>
      </w:r>
      <w:r w:rsidRPr="00E009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, Z</w:t>
      </w:r>
      <w:r w:rsidR="00205E81" w:rsidRPr="00205E8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E009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|X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|.</w:t>
      </w:r>
    </w:p>
    <w:p w14:paraId="0BD3BB73" w14:textId="77777777" w:rsidR="00205E81" w:rsidRDefault="00205E81" w:rsidP="00205E8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4CAD2A3" w14:textId="77777777" w:rsidR="00E00982" w:rsidRDefault="00E00982" w:rsidP="00205E8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0982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3</w:t>
      </w:r>
    </w:p>
    <w:p w14:paraId="03FFA956" w14:textId="77777777" w:rsidR="00205E81" w:rsidRDefault="00205E81" w:rsidP="00205E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05E81">
        <w:rPr>
          <w:rFonts w:ascii="Times New Roman" w:eastAsia="TimesNewRomanPSMT" w:hAnsi="Times New Roman" w:cs="Times New Roman"/>
          <w:sz w:val="28"/>
          <w:szCs w:val="28"/>
        </w:rPr>
        <w:t xml:space="preserve">1. </w:t>
      </w:r>
      <w:r w:rsidR="00E00982" w:rsidRPr="00205E81">
        <w:rPr>
          <w:rFonts w:ascii="Times New Roman" w:eastAsia="TimesNewRomanPSMT" w:hAnsi="Times New Roman" w:cs="Times New Roman"/>
          <w:sz w:val="28"/>
          <w:szCs w:val="28"/>
        </w:rPr>
        <w:t>Для данного участника игры вероятность</w:t>
      </w:r>
      <w:r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E00982" w:rsidRPr="00205E81">
        <w:rPr>
          <w:rFonts w:ascii="Times New Roman" w:eastAsia="TimesNewRomanPSMT" w:hAnsi="Times New Roman" w:cs="Times New Roman"/>
          <w:sz w:val="28"/>
          <w:szCs w:val="28"/>
        </w:rPr>
        <w:t>набросить кольцо</w:t>
      </w:r>
      <w:r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E00982" w:rsidRPr="00205E81">
        <w:rPr>
          <w:rFonts w:ascii="Times New Roman" w:eastAsia="TimesNewRomanPSMT" w:hAnsi="Times New Roman" w:cs="Times New Roman"/>
          <w:sz w:val="28"/>
          <w:szCs w:val="28"/>
        </w:rPr>
        <w:t>на колышек равна 0,3. Какой закон распределения вероятностей</w:t>
      </w:r>
      <w:r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>имеет случайная величина, означающая число попаданий</w:t>
      </w:r>
      <w:r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>при четырех бросках? Составьте</w:t>
      </w:r>
      <w:r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E00982" w:rsidRPr="00E00982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020FEDDC" w14:textId="77777777" w:rsidR="00205E81" w:rsidRDefault="00E00982" w:rsidP="00205E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t>2. Имеются десять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билетов в театр, 4 из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которых на места первого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ряда. Наудачу берут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пять билетов. Какой закон распределения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вероятностей имеет случайная величина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 xml:space="preserve"> означающая число билетов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на первый ряд среди выбранных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билетов? Составьте таблицу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.</w:t>
      </w:r>
    </w:p>
    <w:p w14:paraId="3824CB71" w14:textId="77777777" w:rsidR="00205E81" w:rsidRDefault="00E00982" w:rsidP="00205E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t>3. Правильная монета подбрасывается до первого появления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герба. Составьте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числа подбрасываний до появления герба.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69D8292" w14:textId="77777777" w:rsidR="00205E81" w:rsidRDefault="00E00982" w:rsidP="00205E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t>4. Упаковщик укладывает 900 деталей, проверенных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ОТК или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изготовленных рабочими, имеющими личное клеймо. Вероятность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того, что деталь помечена личным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клеймом, равна 0,005. Составьте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деталей,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помеченных личным клеймом.</w:t>
      </w:r>
    </w:p>
    <w:p w14:paraId="13A707B0" w14:textId="77777777" w:rsidR="00205E81" w:rsidRDefault="00E00982" w:rsidP="00205E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t>5. Задано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 xml:space="preserve">распределение дискретной случайной величины </w:t>
      </w:r>
      <w:r w:rsidRPr="00E009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205E81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</w:tblGrid>
      <w:tr w:rsidR="00205E81" w14:paraId="46352D8F" w14:textId="77777777" w:rsidTr="006D0C9D">
        <w:trPr>
          <w:trHeight w:val="315"/>
        </w:trPr>
        <w:tc>
          <w:tcPr>
            <w:tcW w:w="562" w:type="dxa"/>
          </w:tcPr>
          <w:p w14:paraId="09DEAD1A" w14:textId="77777777" w:rsidR="00205E81" w:rsidRPr="00893688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3EA380D5" w14:textId="77777777" w:rsidR="00205E81" w:rsidRPr="00893688" w:rsidRDefault="00205E81" w:rsidP="00205E8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15" w:type="dxa"/>
          </w:tcPr>
          <w:p w14:paraId="219242AC" w14:textId="77777777" w:rsidR="00205E81" w:rsidRPr="00893688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03148B6B" w14:textId="77777777" w:rsidR="00205E81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205E81" w14:paraId="50746805" w14:textId="77777777" w:rsidTr="006D0C9D">
        <w:trPr>
          <w:trHeight w:val="315"/>
        </w:trPr>
        <w:tc>
          <w:tcPr>
            <w:tcW w:w="562" w:type="dxa"/>
          </w:tcPr>
          <w:p w14:paraId="0121AECE" w14:textId="77777777" w:rsidR="00205E81" w:rsidRPr="00893688" w:rsidRDefault="00205E81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043BD5E1" w14:textId="77777777" w:rsidR="00205E81" w:rsidRPr="00421874" w:rsidRDefault="00205E81" w:rsidP="004C69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4C69A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0688BF55" w14:textId="77777777" w:rsidR="00205E81" w:rsidRPr="00421874" w:rsidRDefault="00205E81" w:rsidP="004C69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4C69A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4720CD65" w14:textId="77777777" w:rsidR="00205E81" w:rsidRPr="00421874" w:rsidRDefault="00205E81" w:rsidP="004C69A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4C69A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</w:tbl>
    <w:p w14:paraId="1CC76568" w14:textId="77777777" w:rsidR="00205E81" w:rsidRDefault="00205E81" w:rsidP="00205E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2889F53D" w14:textId="77777777" w:rsidR="002A4A5A" w:rsidRDefault="002A4A5A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F91F050" w14:textId="77777777" w:rsidR="00205E81" w:rsidRPr="00205E81" w:rsidRDefault="00E00982" w:rsidP="00E009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MT" w:hAnsi="Times New Roman" w:cs="Times New Roman"/>
          <w:sz w:val="28"/>
          <w:szCs w:val="28"/>
        </w:rPr>
        <w:lastRenderedPageBreak/>
        <w:t>Составить таблицу распределения вероятностей случайных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величин</w:t>
      </w:r>
      <w:r w:rsidR="00205E81" w:rsidRPr="00205E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CBD0E05" w14:textId="77777777" w:rsidR="00F70DE9" w:rsidRDefault="00E00982" w:rsidP="002A4A5A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009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= 2Х</w:t>
      </w:r>
      <w:r w:rsidRPr="00205E81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E009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Z=X</w:t>
      </w:r>
      <w:r w:rsidRPr="00205E81">
        <w:rPr>
          <w:rFonts w:ascii="Times New Roman" w:eastAsia="TimesNewRomanPS-ItalicMT" w:hAnsi="Times New Roman" w:cs="Times New Roman"/>
          <w:iCs/>
          <w:sz w:val="28"/>
          <w:szCs w:val="28"/>
          <w:vertAlign w:val="superscript"/>
        </w:rPr>
        <w:t>2</w:t>
      </w:r>
      <w:r w:rsidR="00205E81"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E00982">
        <w:rPr>
          <w:rFonts w:ascii="Times New Roman" w:eastAsia="TimesNewRomanPSMT" w:hAnsi="Times New Roman" w:cs="Times New Roman"/>
          <w:sz w:val="28"/>
          <w:szCs w:val="28"/>
        </w:rPr>
        <w:t>3.</w:t>
      </w:r>
    </w:p>
    <w:p w14:paraId="6BCFB14D" w14:textId="77777777" w:rsidR="00F70DE9" w:rsidRDefault="00F70DE9" w:rsidP="00F70DE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9D1CEDC" w14:textId="77777777" w:rsidR="00F70DE9" w:rsidRDefault="00F70DE9" w:rsidP="00F70DE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F70DE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4</w:t>
      </w:r>
    </w:p>
    <w:p w14:paraId="20F99960" w14:textId="77777777" w:rsidR="00F70DE9" w:rsidRPr="00F70DE9" w:rsidRDefault="00F70DE9" w:rsidP="00F70DE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1. На самолете имеются два одинаковых двигателя. Вероятность нормальной работы каждого двигателя в полете равна 0,8. Какой закон распределения вероятностей имеет случайная величина, означающая число двигателей, в которых могут возникнуть неполадки в полете? Составьте таблицу распределения вероятностей.</w:t>
      </w:r>
    </w:p>
    <w:p w14:paraId="227DCE58" w14:textId="77777777" w:rsidR="00F70DE9" w:rsidRDefault="00F70DE9" w:rsidP="00F70DE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2. В колоде 36 карт. Наудачу извлекают семь карт. Какой закон распределения вероятностей имеет случайная величина, означающая число тузов среди выбранных карт? Составьте таблицу распределения вероятностей.</w:t>
      </w:r>
    </w:p>
    <w:p w14:paraId="4F61D0F9" w14:textId="77777777" w:rsidR="00F70DE9" w:rsidRDefault="00F70DE9" w:rsidP="00F70DE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3. Правильная монета подбрасывается до первого появления герба. Составьте таблицу распределения вероятностей случайного числа подбрасываний.</w:t>
      </w:r>
    </w:p>
    <w:p w14:paraId="769AB379" w14:textId="77777777" w:rsidR="004C69AF" w:rsidRDefault="00F70DE9" w:rsidP="004C69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ItalicMT" w:hAnsi="Times New Roman" w:cs="Times New Roman"/>
          <w:bCs/>
          <w:iCs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4. Электростанция обслуживает сеть с 600 лампочек, вероятность</w:t>
      </w:r>
      <w:r w:rsidRPr="004C69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включения каждой из которых за время </w:t>
      </w:r>
      <w:r w:rsidR="004C69AF" w:rsidRPr="004C69AF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t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 равна 0,02. Составьте</w:t>
      </w:r>
      <w:r w:rsidR="004C69AF" w:rsidRPr="004C69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лампочек,</w:t>
      </w:r>
      <w:r w:rsidR="004C69AF" w:rsidRPr="004C69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включенных за время </w:t>
      </w:r>
      <w:r w:rsidRPr="004C69AF">
        <w:rPr>
          <w:rFonts w:ascii="Times New Roman" w:eastAsia="TimesNewRomanPS-BoldItalicMT" w:hAnsi="Times New Roman" w:cs="Times New Roman"/>
          <w:bCs/>
          <w:i/>
          <w:iCs/>
          <w:sz w:val="28"/>
          <w:szCs w:val="28"/>
        </w:rPr>
        <w:t>t</w:t>
      </w:r>
      <w:r w:rsidRPr="004C69AF">
        <w:rPr>
          <w:rFonts w:ascii="Times New Roman" w:eastAsia="TimesNewRomanPS-BoldItalicMT" w:hAnsi="Times New Roman" w:cs="Times New Roman"/>
          <w:bCs/>
          <w:iCs/>
          <w:sz w:val="28"/>
          <w:szCs w:val="28"/>
        </w:rPr>
        <w:t>.</w:t>
      </w:r>
    </w:p>
    <w:p w14:paraId="27E4330D" w14:textId="77777777" w:rsidR="004C69AF" w:rsidRDefault="00F70DE9" w:rsidP="004C69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5. Задано распределение дискретной случайной</w:t>
      </w:r>
      <w:r w:rsidR="004C69AF" w:rsidRPr="004C69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величины </w:t>
      </w:r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4C69AF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43"/>
      </w:tblGrid>
      <w:tr w:rsidR="004C69AF" w14:paraId="749936A1" w14:textId="77777777" w:rsidTr="006D0C9D">
        <w:trPr>
          <w:trHeight w:val="315"/>
        </w:trPr>
        <w:tc>
          <w:tcPr>
            <w:tcW w:w="562" w:type="dxa"/>
          </w:tcPr>
          <w:p w14:paraId="78874A91" w14:textId="77777777" w:rsidR="004C69AF" w:rsidRPr="00893688" w:rsidRDefault="004C69AF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79449C80" w14:textId="77777777" w:rsidR="004C69AF" w:rsidRPr="00893688" w:rsidRDefault="004C69AF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4</w:t>
            </w:r>
          </w:p>
        </w:tc>
        <w:tc>
          <w:tcPr>
            <w:tcW w:w="715" w:type="dxa"/>
          </w:tcPr>
          <w:p w14:paraId="5834D635" w14:textId="77777777" w:rsidR="004C69AF" w:rsidRPr="00893688" w:rsidRDefault="004C69AF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2</w:t>
            </w:r>
          </w:p>
        </w:tc>
        <w:tc>
          <w:tcPr>
            <w:tcW w:w="715" w:type="dxa"/>
          </w:tcPr>
          <w:p w14:paraId="7E0A84E5" w14:textId="77777777" w:rsidR="004C69AF" w:rsidRDefault="004C69AF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4</w:t>
            </w:r>
          </w:p>
        </w:tc>
      </w:tr>
      <w:tr w:rsidR="004C69AF" w14:paraId="07BFA1A0" w14:textId="77777777" w:rsidTr="006D0C9D">
        <w:trPr>
          <w:trHeight w:val="315"/>
        </w:trPr>
        <w:tc>
          <w:tcPr>
            <w:tcW w:w="562" w:type="dxa"/>
          </w:tcPr>
          <w:p w14:paraId="34D1BEFE" w14:textId="77777777" w:rsidR="004C69AF" w:rsidRPr="00893688" w:rsidRDefault="004C69AF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6D98DD87" w14:textId="77777777" w:rsidR="004C69AF" w:rsidRPr="00421874" w:rsidRDefault="004C69AF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1C777A48" w14:textId="77777777" w:rsidR="004C69AF" w:rsidRPr="00421874" w:rsidRDefault="004C69AF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2E9AE7E9" w14:textId="77777777" w:rsidR="004C69AF" w:rsidRPr="00421874" w:rsidRDefault="004C69AF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</w:tr>
    </w:tbl>
    <w:p w14:paraId="5DA831A4" w14:textId="77777777" w:rsidR="004C69AF" w:rsidRDefault="004C69AF" w:rsidP="004C69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18855B77" w14:textId="77777777" w:rsidR="004C69AF" w:rsidRDefault="004C69AF" w:rsidP="004C69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4F129382" w14:textId="77777777" w:rsidR="004C69AF" w:rsidRDefault="004C69AF" w:rsidP="004C69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16B1D3AC" w14:textId="77777777" w:rsidR="002A4A5A" w:rsidRDefault="00F70DE9" w:rsidP="00370DC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</w:p>
    <w:p w14:paraId="3F12211C" w14:textId="77777777" w:rsidR="00370DC0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=2X</w:t>
      </w:r>
      <w:r w:rsidR="004C69AF" w:rsidRPr="004C69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+</w:t>
      </w:r>
      <w:r w:rsidR="004C69AF" w:rsidRPr="004C69AF">
        <w:rPr>
          <w:rFonts w:ascii="Cambria Math" w:eastAsia="TimesNewRomanPSMT" w:hAnsi="Cambria Math" w:cs="Times New Roman"/>
          <w:sz w:val="28"/>
          <w:szCs w:val="28"/>
        </w:rPr>
        <w:t xml:space="preserve"> </w:t>
      </w:r>
      <w:r w:rsidR="004C69AF">
        <w:rPr>
          <w:rFonts w:ascii="Cambria Math" w:eastAsia="TimesNewRomanPSMT" w:hAnsi="Cambria Math" w:cs="Times New Roman"/>
          <w:sz w:val="28"/>
          <w:szCs w:val="28"/>
          <w:lang w:val="en-US"/>
        </w:rPr>
        <w:t>π</w:t>
      </w:r>
      <w:r w:rsidR="004C69AF" w:rsidRPr="004C69AF">
        <w:rPr>
          <w:rFonts w:ascii="Times New Roman" w:eastAsia="TimesNewRomanPSMT" w:hAnsi="Times New Roman" w:cs="Times New Roman"/>
          <w:sz w:val="28"/>
          <w:szCs w:val="28"/>
        </w:rPr>
        <w:t>/4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4C69AF">
        <w:rPr>
          <w:rFonts w:ascii="Times New Roman" w:eastAsia="TimesNewRomanPSMT" w:hAnsi="Times New Roman" w:cs="Times New Roman"/>
          <w:i/>
          <w:sz w:val="28"/>
          <w:szCs w:val="28"/>
        </w:rPr>
        <w:t>Z =</w:t>
      </w:r>
      <w:proofErr w:type="spellStart"/>
      <w:r w:rsidRPr="004C69AF">
        <w:rPr>
          <w:rFonts w:ascii="Times New Roman" w:eastAsia="TimesNewRomanPSMT" w:hAnsi="Times New Roman" w:cs="Times New Roman"/>
          <w:i/>
          <w:sz w:val="28"/>
          <w:szCs w:val="28"/>
        </w:rPr>
        <w:t>sin</w:t>
      </w:r>
      <w:proofErr w:type="spellEnd"/>
      <w:r w:rsidRPr="004C69AF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4C69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358D0EC8" w14:textId="77777777" w:rsidR="00370DC0" w:rsidRDefault="00F70DE9" w:rsidP="00370DC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F70DE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5</w:t>
      </w:r>
    </w:p>
    <w:p w14:paraId="7F7CDFCD" w14:textId="77777777" w:rsidR="00370DC0" w:rsidRPr="008066B8" w:rsidRDefault="00F70DE9" w:rsidP="00370DC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1. Испытываются три независимо работающих одинаковых</w:t>
      </w:r>
      <w:r w:rsidR="00370DC0" w:rsidRPr="00370D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прибора. Вероятность</w:t>
      </w:r>
      <w:r w:rsidR="00370DC0" w:rsidRPr="00370D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отказа каждого прибора при испытании равна</w:t>
      </w:r>
      <w:r w:rsidR="00370DC0" w:rsidRPr="00370D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0,4. Какой закон</w:t>
      </w:r>
      <w:r w:rsidR="00370DC0" w:rsidRPr="00370D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имеет случайная</w:t>
      </w:r>
      <w:r w:rsidR="00370DC0" w:rsidRPr="00370D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отказавших приборов? Составьте таблицу</w:t>
      </w:r>
      <w:r w:rsidR="00370DC0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.</w:t>
      </w:r>
      <w:r w:rsidR="00370DC0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4A2B0CF" w14:textId="77777777" w:rsidR="002A4A5A" w:rsidRPr="008066B8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2. В ящике 15 деталей, среди которых</w:t>
      </w:r>
      <w:r w:rsidR="00370D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12 стандартных. Наудачу</w:t>
      </w:r>
      <w:r w:rsidR="00370DC0" w:rsidRPr="00370D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извлекаются шесть деталей. Какой закон распределения вероятностей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имеет случайная величина, означающая число нестандартных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деталей среди отобранных? Составьте таблицу распределения вероятностей.</w:t>
      </w:r>
      <w:r w:rsidR="002A4A5A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065E06D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3. Набрасываются кольца на колышек либо до первого попадания,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либо до полного израсходования всех колец, число которых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равно 5. Составьте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числа брошенных колец, есл</w:t>
      </w:r>
      <w:r w:rsidR="002A4A5A"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 вероятность набрасывания кольца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на колышек при каждом испытании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постоянна и равна 0 ,9.</w:t>
      </w:r>
    </w:p>
    <w:p w14:paraId="7F5F665F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4. Некто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приобрел 100 билетов лотереи. Известно,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что вероятность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выигрыша на один билет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лотереи равна 0,02. Составьте таблицу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случайного числа приобретенных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выигрышных билетов.</w:t>
      </w:r>
    </w:p>
    <w:p w14:paraId="09E7543C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5. Задано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распределение дискретной случайной величины </w:t>
      </w:r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2A4A5A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p w14:paraId="0A972FE2" w14:textId="77777777" w:rsidR="002A4A5A" w:rsidRDefault="002A4A5A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43"/>
      </w:tblGrid>
      <w:tr w:rsidR="002A4A5A" w14:paraId="5548DD9F" w14:textId="77777777" w:rsidTr="006D0C9D">
        <w:trPr>
          <w:trHeight w:val="315"/>
        </w:trPr>
        <w:tc>
          <w:tcPr>
            <w:tcW w:w="562" w:type="dxa"/>
          </w:tcPr>
          <w:p w14:paraId="65149969" w14:textId="77777777" w:rsidR="002A4A5A" w:rsidRPr="00893688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lastRenderedPageBreak/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624E46B5" w14:textId="77777777" w:rsidR="002A4A5A" w:rsidRPr="00893688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4</w:t>
            </w:r>
          </w:p>
        </w:tc>
        <w:tc>
          <w:tcPr>
            <w:tcW w:w="715" w:type="dxa"/>
          </w:tcPr>
          <w:p w14:paraId="6FFB675E" w14:textId="77777777" w:rsidR="002A4A5A" w:rsidRPr="00893688" w:rsidRDefault="002A4A5A" w:rsidP="002A4A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</w:p>
        </w:tc>
        <w:tc>
          <w:tcPr>
            <w:tcW w:w="715" w:type="dxa"/>
          </w:tcPr>
          <w:p w14:paraId="1AB96448" w14:textId="77777777" w:rsidR="002A4A5A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5</w:t>
            </w: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4</w:t>
            </w:r>
          </w:p>
        </w:tc>
      </w:tr>
      <w:tr w:rsidR="002A4A5A" w14:paraId="29BED103" w14:textId="77777777" w:rsidTr="006D0C9D">
        <w:trPr>
          <w:trHeight w:val="315"/>
        </w:trPr>
        <w:tc>
          <w:tcPr>
            <w:tcW w:w="562" w:type="dxa"/>
          </w:tcPr>
          <w:p w14:paraId="676AF0D4" w14:textId="77777777" w:rsidR="002A4A5A" w:rsidRPr="00893688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0CA5ED94" w14:textId="77777777" w:rsidR="002A4A5A" w:rsidRPr="00421874" w:rsidRDefault="002A4A5A" w:rsidP="002A4A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54980435" w14:textId="77777777" w:rsidR="002A4A5A" w:rsidRPr="00421874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66E63CFE" w14:textId="77777777" w:rsidR="002A4A5A" w:rsidRPr="00421874" w:rsidRDefault="002A4A5A" w:rsidP="002A4A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</w:tr>
    </w:tbl>
    <w:p w14:paraId="186539C8" w14:textId="77777777" w:rsidR="002A4A5A" w:rsidRDefault="002A4A5A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7E667163" w14:textId="77777777" w:rsidR="002A4A5A" w:rsidRDefault="002A4A5A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3B18EAF6" w14:textId="77777777" w:rsidR="002A4A5A" w:rsidRDefault="002A4A5A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5FAACEB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CC88D23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 = X +</w:t>
      </w:r>
      <w:r w:rsidR="002A4A5A" w:rsidRPr="002A4A5A">
        <w:rPr>
          <w:rFonts w:ascii="Cambria Math" w:eastAsia="TimesNewRomanPSMT" w:hAnsi="Cambria Math" w:cs="Times New Roman"/>
          <w:sz w:val="28"/>
          <w:szCs w:val="28"/>
        </w:rPr>
        <w:t xml:space="preserve"> </w:t>
      </w:r>
      <w:r w:rsidR="002A4A5A">
        <w:rPr>
          <w:rFonts w:ascii="Cambria Math" w:eastAsia="TimesNewRomanPSMT" w:hAnsi="Cambria Math" w:cs="Times New Roman"/>
          <w:sz w:val="28"/>
          <w:szCs w:val="28"/>
          <w:lang w:val="en-US"/>
        </w:rPr>
        <w:t>π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>/4</w:t>
      </w:r>
      <w:r w:rsidRPr="002A4A5A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Z =</w:t>
      </w:r>
      <w:proofErr w:type="spellStart"/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tgX</w:t>
      </w:r>
      <w:proofErr w:type="spellEnd"/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74DB426A" w14:textId="77777777" w:rsidR="002A4A5A" w:rsidRDefault="002A4A5A" w:rsidP="002A4A5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1A8FE062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6</w:t>
      </w:r>
    </w:p>
    <w:p w14:paraId="1C9FDD74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1. Вероятность того, что на некотором предприятии расход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электроэнергии не превысит суточной нормы,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равна 0,8. Какой закон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имеет случайная величина, означающая число рабочих дней, в течение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которых не будет перерасхода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электроэнергии, если проверены четыре рабочих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дня? Составьте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3BFF7A6A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2. В урне 15 </w:t>
      </w:r>
      <w:r w:rsidR="002A4A5A" w:rsidRPr="00F70DE9">
        <w:rPr>
          <w:rFonts w:ascii="Times New Roman" w:eastAsia="TimesNewRomanPSMT" w:hAnsi="Times New Roman" w:cs="Times New Roman"/>
          <w:sz w:val="28"/>
          <w:szCs w:val="28"/>
        </w:rPr>
        <w:t>шаров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, из них 8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белых. Наудачу извлекают шесть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шаров. Какой закон распределения вероятностей имеет случайная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белых шаров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среди извлеченных шаров?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Составьте таблицу распределения вероятностей.</w:t>
      </w:r>
    </w:p>
    <w:p w14:paraId="53081517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3. Набрасываются кольца на колышек либо до первого попадания,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либо до полного израсходования всех колец, число которых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равно 5. Составьте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числа брошенных колец до первого попадания, если вероятность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набрасывания кольца на </w:t>
      </w:r>
      <w:r w:rsidR="002A4A5A" w:rsidRPr="00F70DE9">
        <w:rPr>
          <w:rFonts w:ascii="Times New Roman" w:eastAsia="TimesNewRomanPSMT" w:hAnsi="Times New Roman" w:cs="Times New Roman"/>
          <w:sz w:val="28"/>
          <w:szCs w:val="28"/>
        </w:rPr>
        <w:t>колышек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 при каждом испытании постоянна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и равна 0,9.</w:t>
      </w:r>
    </w:p>
    <w:p w14:paraId="781DF25D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4. Прядильщица обслуживает 100 веретен. Вероятность обрыва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нити на одном, веретене в течение одного часа равна 0,04.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Составьте таблицу распределения вероятностей случайного числа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веретен, на которых произойдет обрыв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нити в течение одного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часа.</w:t>
      </w:r>
    </w:p>
    <w:p w14:paraId="2FE7BFEA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5. Задано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распределение дискретной случайной величины </w:t>
      </w:r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709"/>
        <w:gridCol w:w="715"/>
        <w:gridCol w:w="743"/>
      </w:tblGrid>
      <w:tr w:rsidR="002A4A5A" w14:paraId="7DAA7427" w14:textId="77777777" w:rsidTr="002A4A5A">
        <w:trPr>
          <w:trHeight w:val="315"/>
        </w:trPr>
        <w:tc>
          <w:tcPr>
            <w:tcW w:w="562" w:type="dxa"/>
          </w:tcPr>
          <w:p w14:paraId="68BA3DA9" w14:textId="77777777" w:rsidR="002A4A5A" w:rsidRPr="00893688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09" w:type="dxa"/>
          </w:tcPr>
          <w:p w14:paraId="4BDC6B70" w14:textId="77777777" w:rsidR="002A4A5A" w:rsidRPr="00893688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-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4</w:t>
            </w:r>
          </w:p>
        </w:tc>
        <w:tc>
          <w:tcPr>
            <w:tcW w:w="715" w:type="dxa"/>
          </w:tcPr>
          <w:p w14:paraId="621288DE" w14:textId="77777777" w:rsidR="002A4A5A" w:rsidRPr="00893688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/4</w:t>
            </w:r>
          </w:p>
        </w:tc>
        <w:tc>
          <w:tcPr>
            <w:tcW w:w="743" w:type="dxa"/>
          </w:tcPr>
          <w:p w14:paraId="7C199D0A" w14:textId="77777777" w:rsidR="002A4A5A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4</w:t>
            </w:r>
          </w:p>
        </w:tc>
      </w:tr>
      <w:tr w:rsidR="002A4A5A" w14:paraId="43DAD084" w14:textId="77777777" w:rsidTr="002A4A5A">
        <w:trPr>
          <w:trHeight w:val="315"/>
        </w:trPr>
        <w:tc>
          <w:tcPr>
            <w:tcW w:w="562" w:type="dxa"/>
          </w:tcPr>
          <w:p w14:paraId="0F36EF30" w14:textId="77777777" w:rsidR="002A4A5A" w:rsidRPr="00893688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09" w:type="dxa"/>
          </w:tcPr>
          <w:p w14:paraId="4982B105" w14:textId="77777777" w:rsidR="002A4A5A" w:rsidRPr="00421874" w:rsidRDefault="002A4A5A" w:rsidP="002A4A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35CDE994" w14:textId="77777777" w:rsidR="002A4A5A" w:rsidRPr="00421874" w:rsidRDefault="002A4A5A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43" w:type="dxa"/>
          </w:tcPr>
          <w:p w14:paraId="3786A7A9" w14:textId="77777777" w:rsidR="002A4A5A" w:rsidRPr="00421874" w:rsidRDefault="002A4A5A" w:rsidP="002A4A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</w:tr>
    </w:tbl>
    <w:p w14:paraId="3C7E34CA" w14:textId="77777777" w:rsidR="002A4A5A" w:rsidRDefault="002A4A5A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0BC053F" w14:textId="77777777" w:rsidR="002A4A5A" w:rsidRDefault="002A4A5A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8220FE3" w14:textId="77777777" w:rsidR="002A4A5A" w:rsidRDefault="002A4A5A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DC854AD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</w:p>
    <w:p w14:paraId="7965492F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=4Х, Z</w:t>
      </w:r>
      <w:r w:rsidR="002A4A5A" w:rsidRPr="008066B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2A4A5A">
        <w:rPr>
          <w:rFonts w:ascii="Times New Roman" w:eastAsia="TimesNewRomanPS-ItalicMT" w:hAnsi="Times New Roman" w:cs="Times New Roman"/>
          <w:iCs/>
          <w:sz w:val="28"/>
          <w:szCs w:val="28"/>
        </w:rPr>
        <w:t>3</w:t>
      </w:r>
      <w:r w:rsidR="002A4A5A" w:rsidRPr="008066B8">
        <w:rPr>
          <w:rFonts w:ascii="Times New Roman" w:eastAsia="TimesNewRomanPS-ItalicMT" w:hAnsi="Times New Roman" w:cs="Times New Roman"/>
          <w:iCs/>
          <w:sz w:val="28"/>
          <w:szCs w:val="28"/>
        </w:rPr>
        <w:t>–</w:t>
      </w:r>
      <w:proofErr w:type="spellStart"/>
      <w:r w:rsidRPr="00F70DE9">
        <w:rPr>
          <w:rFonts w:ascii="Times New Roman" w:eastAsia="TimesNewRomanPSMT" w:hAnsi="Times New Roman" w:cs="Times New Roman"/>
          <w:sz w:val="28"/>
          <w:szCs w:val="28"/>
        </w:rPr>
        <w:t>cos</w:t>
      </w:r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proofErr w:type="spellEnd"/>
      <w:r w:rsidRPr="00F70DE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3DB59632" w14:textId="77777777" w:rsidR="002A4A5A" w:rsidRDefault="002A4A5A" w:rsidP="002A4A5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7A4FDB65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7</w:t>
      </w:r>
    </w:p>
    <w:p w14:paraId="64A0ACB9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1. Вероятность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того, что стрелок попадет в цель при одном выстреле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равна 0,7. Производится два независимых выстрела. Какой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закон распределения вероятностей имеет случайная величина, означающая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число пробоин в мишени? Составьте таблицу распределения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вероятностей.</w:t>
      </w:r>
    </w:p>
    <w:p w14:paraId="030F18F1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2. В ящике 10 деталей, среди которых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8 стандартных. Наудачу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берутся пять деталей. Какой закон распределения вероятностей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имеет случайная величина, означающая число стандартных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деталей из наудачу взятых? Составьте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753C7FF5" w14:textId="77777777" w:rsidR="002A4A5A" w:rsidRDefault="00F70DE9" w:rsidP="002A4A5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3. Набрасываются кольца на колышек до первого попадания.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Составьте таблицу распределения вероятностей случайного числа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брошенных колец до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lastRenderedPageBreak/>
        <w:t>первого попадания, если вероятность набрасывания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кольца на колышек при каждом испытании постоянна и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равна 0,9.</w:t>
      </w:r>
    </w:p>
    <w:p w14:paraId="2D05D2DE" w14:textId="77777777" w:rsidR="00EA6BBB" w:rsidRDefault="00F70DE9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70DE9">
        <w:rPr>
          <w:rFonts w:ascii="Times New Roman" w:eastAsia="TimesNewRomanPSMT" w:hAnsi="Times New Roman" w:cs="Times New Roman"/>
          <w:sz w:val="28"/>
          <w:szCs w:val="28"/>
        </w:rPr>
        <w:t>4. Средняя плотность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болезнетворных микробов в одном кубическом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метре воздуха равна 200. На</w:t>
      </w:r>
      <w:r w:rsidR="002A4A5A" w:rsidRPr="00EA6B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пробу берется 5 дм</w:t>
      </w:r>
      <w:r w:rsidRPr="002A4A5A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 xml:space="preserve"> воздуха.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Составьте таблицу распределения вероятностей случайного числа</w:t>
      </w:r>
      <w:r w:rsidR="002A4A5A" w:rsidRPr="002A4A5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70DE9">
        <w:rPr>
          <w:rFonts w:ascii="Times New Roman" w:eastAsia="TimesNewRomanPSMT" w:hAnsi="Times New Roman" w:cs="Times New Roman"/>
          <w:sz w:val="28"/>
          <w:szCs w:val="28"/>
        </w:rPr>
        <w:t>болезнетворных микробов, находящихся во взятой пробе.</w:t>
      </w:r>
    </w:p>
    <w:p w14:paraId="5377589A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,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EA6BBB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</w:tblGrid>
      <w:tr w:rsidR="00EA6BBB" w14:paraId="20EA1491" w14:textId="77777777" w:rsidTr="006D0C9D">
        <w:trPr>
          <w:trHeight w:val="315"/>
        </w:trPr>
        <w:tc>
          <w:tcPr>
            <w:tcW w:w="562" w:type="dxa"/>
          </w:tcPr>
          <w:p w14:paraId="248EF080" w14:textId="77777777" w:rsidR="00EA6BBB" w:rsidRPr="00893688" w:rsidRDefault="00EA6BBB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1AAD2F33" w14:textId="77777777" w:rsidR="00EA6BBB" w:rsidRPr="00893688" w:rsidRDefault="00EA6BBB" w:rsidP="00EA6B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15" w:type="dxa"/>
          </w:tcPr>
          <w:p w14:paraId="00F8830F" w14:textId="77777777" w:rsidR="00EA6BBB" w:rsidRPr="00893688" w:rsidRDefault="00EA6BBB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15" w:type="dxa"/>
          </w:tcPr>
          <w:p w14:paraId="58C88D85" w14:textId="77777777" w:rsidR="00EA6BBB" w:rsidRDefault="00EA6BBB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EA6BBB" w14:paraId="559ECF42" w14:textId="77777777" w:rsidTr="006D0C9D">
        <w:trPr>
          <w:trHeight w:val="315"/>
        </w:trPr>
        <w:tc>
          <w:tcPr>
            <w:tcW w:w="562" w:type="dxa"/>
          </w:tcPr>
          <w:p w14:paraId="4F23B72C" w14:textId="77777777" w:rsidR="00EA6BBB" w:rsidRPr="00893688" w:rsidRDefault="00EA6BBB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2836EB2D" w14:textId="77777777" w:rsidR="00EA6BBB" w:rsidRPr="00421874" w:rsidRDefault="00EA6BBB" w:rsidP="00EA6B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5DE8EF2B" w14:textId="77777777" w:rsidR="00EA6BBB" w:rsidRPr="00421874" w:rsidRDefault="00EA6BBB" w:rsidP="00EA6B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15" w:type="dxa"/>
          </w:tcPr>
          <w:p w14:paraId="4C2C2BF2" w14:textId="77777777" w:rsidR="00EA6BBB" w:rsidRPr="00421874" w:rsidRDefault="00EA6BBB" w:rsidP="00EA6B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</w:tr>
    </w:tbl>
    <w:p w14:paraId="488209D7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3FC06867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53721574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5AADDB68" w14:textId="77777777" w:rsidR="00EA6BBB" w:rsidRP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Составить таблицу распределения вероятностей случайных величин </w:t>
      </w:r>
    </w:p>
    <w:p w14:paraId="5AC6FD92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= –ЗХ, Z =</w:t>
      </w:r>
      <w:r w:rsidRPr="008066B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8066B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+5.</w:t>
      </w:r>
    </w:p>
    <w:p w14:paraId="1EFAAD3F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8</w:t>
      </w:r>
    </w:p>
    <w:p w14:paraId="11D5103F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В горном районе создано три автоматических сейсмических станций. Каждая станция в течение года может выйти из строя с вероятностью 0,9. Какой закон распределения вероятностей имеет случайная величина, означающая число станций, вышедших из строя в одном рассматриваемом году? Составьте таблицу распределения вероятностей.</w:t>
      </w:r>
    </w:p>
    <w:p w14:paraId="35DD09DE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Буквы слова КОМБИНАТОРИКА написаны на одинаковых карточках. Наудачу извлекаются семь карточек. Какой закон распределения вероятностей имеет случайная величина, означающая число гласных букв среди извлеченных   карточек? Составьте таблицу распределения вероятностей.</w:t>
      </w:r>
    </w:p>
    <w:p w14:paraId="7BD06056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Вероятность попадания стрелка в мишень равна 0,6. Стрелок, имея в запасе 6 патронов, ведет огонь по мишени до первого попадания или до полного израсходования всех патронов. Составьте таблицу распределения вероятностей случайного числа израсходованных патронов до первого попадания.</w:t>
      </w:r>
    </w:p>
    <w:p w14:paraId="040CC985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4. Вероятность того, что любой абонент позвонит на коммутатор в течение часа, равна 0,03. Телефонная станция обслуживает 300 абонентов. Составьте таблицу распределения вероятностей случайного числа абонентов, позвонивших на коммутатор в течение часа. </w:t>
      </w:r>
    </w:p>
    <w:p w14:paraId="799B939B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EA6BBB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</w:tblGrid>
      <w:tr w:rsidR="00EA6BBB" w14:paraId="4A422B4C" w14:textId="77777777" w:rsidTr="006D0C9D">
        <w:trPr>
          <w:trHeight w:val="315"/>
        </w:trPr>
        <w:tc>
          <w:tcPr>
            <w:tcW w:w="562" w:type="dxa"/>
          </w:tcPr>
          <w:p w14:paraId="607AAC86" w14:textId="77777777" w:rsidR="00EA6BBB" w:rsidRPr="00893688" w:rsidRDefault="00EA6BBB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5D397D66" w14:textId="77777777" w:rsidR="00EA6BBB" w:rsidRPr="00893688" w:rsidRDefault="00EA6BBB" w:rsidP="00EA6B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15" w:type="dxa"/>
          </w:tcPr>
          <w:p w14:paraId="018CA167" w14:textId="77777777" w:rsidR="00EA6BBB" w:rsidRPr="00893688" w:rsidRDefault="00EA6BBB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0B189CC0" w14:textId="77777777" w:rsidR="00EA6BBB" w:rsidRDefault="00EA6BBB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EA6BBB" w14:paraId="5ACD7A5D" w14:textId="77777777" w:rsidTr="006D0C9D">
        <w:trPr>
          <w:trHeight w:val="315"/>
        </w:trPr>
        <w:tc>
          <w:tcPr>
            <w:tcW w:w="562" w:type="dxa"/>
          </w:tcPr>
          <w:p w14:paraId="6783D4C4" w14:textId="77777777" w:rsidR="00EA6BBB" w:rsidRPr="00893688" w:rsidRDefault="00EA6BBB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478656BE" w14:textId="77777777" w:rsidR="00EA6BBB" w:rsidRPr="00421874" w:rsidRDefault="00EA6BBB" w:rsidP="00EA6B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15" w:type="dxa"/>
          </w:tcPr>
          <w:p w14:paraId="07BA9450" w14:textId="77777777" w:rsidR="00EA6BBB" w:rsidRPr="00421874" w:rsidRDefault="00EA6BBB" w:rsidP="00EA6B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15" w:type="dxa"/>
          </w:tcPr>
          <w:p w14:paraId="1BD87A03" w14:textId="77777777" w:rsidR="00EA6BBB" w:rsidRPr="00421874" w:rsidRDefault="00EA6BBB" w:rsidP="00EA6B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</w:t>
            </w:r>
          </w:p>
        </w:tc>
      </w:tr>
    </w:tbl>
    <w:p w14:paraId="17DC213F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72F43118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1D0C634D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7F4A44EE" w14:textId="77777777" w:rsidR="00EA6BBB" w:rsidRP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Составить таблицу распределения вероятностей случайных величин </w:t>
      </w:r>
    </w:p>
    <w:p w14:paraId="5F4354FF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=4+5Х</w:t>
      </w:r>
      <w:r w:rsidRPr="00EA6BBB">
        <w:rPr>
          <w:rFonts w:ascii="Times New Roman" w:eastAsia="TimesNewRomanPS-ItalicMT" w:hAnsi="Times New Roman" w:cs="Times New Roman"/>
          <w:iCs/>
          <w:sz w:val="28"/>
          <w:szCs w:val="28"/>
          <w:vertAlign w:val="superscript"/>
        </w:rPr>
        <w:t>2</w:t>
      </w:r>
      <w:r w:rsidRPr="00EA6BBB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Z=</w:t>
      </w:r>
      <w:proofErr w:type="spellStart"/>
      <w:r w:rsidRPr="00EA6BBB">
        <w:rPr>
          <w:rFonts w:ascii="Times New Roman" w:eastAsia="TimesNewRomanPSMT" w:hAnsi="Times New Roman" w:cs="Times New Roman"/>
          <w:sz w:val="28"/>
          <w:szCs w:val="28"/>
        </w:rPr>
        <w:t>ex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proofErr w:type="spellEnd"/>
      <w:r w:rsidRPr="00EA6BBB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EA6BBB">
        <w:rPr>
          <w:rFonts w:ascii="Times New Roman" w:eastAsia="TimesNewRomanPS-ItalicMT" w:hAnsi="Times New Roman" w:cs="Times New Roman"/>
          <w:iCs/>
          <w:sz w:val="28"/>
          <w:szCs w:val="28"/>
        </w:rPr>
        <w:t>).</w:t>
      </w:r>
    </w:p>
    <w:p w14:paraId="3520A243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9</w:t>
      </w:r>
    </w:p>
    <w:p w14:paraId="3FFDC632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Контрольная работа состоит из четырех вопросов. На каж</w:t>
      </w:r>
      <w:r>
        <w:rPr>
          <w:rFonts w:ascii="Times New Roman" w:eastAsia="TimesNewRomanPSMT" w:hAnsi="Times New Roman" w:cs="Times New Roman"/>
          <w:sz w:val="28"/>
          <w:szCs w:val="28"/>
        </w:rPr>
        <w:t>дый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 вопрос приведено пять ответов, один из которых правильный. Какой закон распределения вероятностей имеет случайная величина, означающая число угаданных правильных ответов? Составьте таблицу распределения вероятностей.</w:t>
      </w:r>
    </w:p>
    <w:p w14:paraId="05A94E8C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Из полног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набора костей домино наудачу выбирают шест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остей. Какой закон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имеет случайна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величина,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lastRenderedPageBreak/>
        <w:t>означающая число дублей сред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ыбранных костей? Составьт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4B37174B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Вероятность попадани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трелка в мишень равна 0,6. Стрелок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имея в запасе 6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атронов, ведет огонь по мишени до первог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опадания или до полного израсходовани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сех патронов. Составьт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израсходованных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атронов.</w:t>
      </w:r>
    </w:p>
    <w:p w14:paraId="1B856832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Вероятность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опадания в цель при каждом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ыстреле равна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0,01. Произведено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300 независимых выстрелов. Составьте таблицу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случайного числа попаданий в цель.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7FB18BC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5. Задано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6D0C9D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: 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709"/>
        <w:gridCol w:w="715"/>
        <w:gridCol w:w="743"/>
      </w:tblGrid>
      <w:tr w:rsidR="006D0C9D" w14:paraId="1F4AD7E1" w14:textId="77777777" w:rsidTr="006D0C9D">
        <w:trPr>
          <w:trHeight w:val="315"/>
        </w:trPr>
        <w:tc>
          <w:tcPr>
            <w:tcW w:w="562" w:type="dxa"/>
          </w:tcPr>
          <w:p w14:paraId="26F0C495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09" w:type="dxa"/>
          </w:tcPr>
          <w:p w14:paraId="7DB24B43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4</w:t>
            </w:r>
          </w:p>
        </w:tc>
        <w:tc>
          <w:tcPr>
            <w:tcW w:w="715" w:type="dxa"/>
          </w:tcPr>
          <w:p w14:paraId="3BFE3FF4" w14:textId="77777777" w:rsidR="006D0C9D" w:rsidRPr="006D0C9D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/</w:t>
            </w:r>
            <w:r>
              <w:rPr>
                <w:rFonts w:ascii="Cambria Math" w:eastAsia="TimesNewRomanPSMT" w:hAnsi="Cambria Math" w:cs="Times New Roman"/>
                <w:sz w:val="28"/>
                <w:szCs w:val="28"/>
              </w:rPr>
              <w:t>2</w:t>
            </w:r>
          </w:p>
        </w:tc>
        <w:tc>
          <w:tcPr>
            <w:tcW w:w="743" w:type="dxa"/>
          </w:tcPr>
          <w:p w14:paraId="23E83BCC" w14:textId="77777777" w:rsidR="006D0C9D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5</w:t>
            </w:r>
            <w: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/4</w:t>
            </w:r>
          </w:p>
        </w:tc>
      </w:tr>
      <w:tr w:rsidR="006D0C9D" w14:paraId="3A3C64CE" w14:textId="77777777" w:rsidTr="006D0C9D">
        <w:trPr>
          <w:trHeight w:val="315"/>
        </w:trPr>
        <w:tc>
          <w:tcPr>
            <w:tcW w:w="562" w:type="dxa"/>
          </w:tcPr>
          <w:p w14:paraId="15489341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09" w:type="dxa"/>
          </w:tcPr>
          <w:p w14:paraId="1C45E727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40C18208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43" w:type="dxa"/>
          </w:tcPr>
          <w:p w14:paraId="5AA655F4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</w:tr>
    </w:tbl>
    <w:p w14:paraId="39F413A5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63A26E7E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6975B189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6328C5D6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Составить таблицу распределения вероятностей случайных величин </w:t>
      </w:r>
    </w:p>
    <w:p w14:paraId="2E3A8041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=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4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X 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  <w:vertAlign w:val="superscript"/>
        </w:rPr>
        <w:t>2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Z =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2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+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ctg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.</w:t>
      </w:r>
    </w:p>
    <w:p w14:paraId="15570B77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475FA381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0</w:t>
      </w:r>
    </w:p>
    <w:p w14:paraId="3B106C72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1. При высаживании </w:t>
      </w:r>
      <w:r w:rsidR="006D0C9D" w:rsidRPr="00EA6BBB">
        <w:rPr>
          <w:rFonts w:ascii="Times New Roman" w:eastAsia="TimesNewRomanPSMT" w:hAnsi="Times New Roman" w:cs="Times New Roman"/>
          <w:sz w:val="28"/>
          <w:szCs w:val="28"/>
        </w:rPr>
        <w:t>не пикированной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 рассады помидоров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олько 80% растений приживаются. Посажено два куста помидоров.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акой закон распределения вероятностей имеет случайная величина,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означающая число прижитых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тений? Составьте таблицу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14:paraId="001D306D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В группе 10 юношей, которые играют, набрасывая кольца на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олышек. Для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шести из них вероятность попадания кольца на колышек равна 0,6, а для остальных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0,5. По жребию отобрано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ятеро юношей. Какой закон распределения вероятностей имеет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лучайная величина, означающая число юношей с лучшей подготовкой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реди отобранных лиц? Составьте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ей.</w:t>
      </w:r>
    </w:p>
    <w:p w14:paraId="7AD7855C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Набрасываются кольца на колышек до первого попадания.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ьте таблицу распределения вероятностей случайного числа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брошенных колец, если вероятность набрасывания кольца на колышек при каждом испытании постоянна и равна 0,9.</w:t>
      </w:r>
    </w:p>
    <w:p w14:paraId="39240A5E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Имеется общество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из 500 человек. Считая, что вероятность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рождения в фиксированный день равна 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>1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/365,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ьте таблицу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случайного числа людей, родившихся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1 января.</w:t>
      </w:r>
      <w:r w:rsid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6AE883F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</w:tblGrid>
      <w:tr w:rsidR="006D0C9D" w14:paraId="6336EE63" w14:textId="77777777" w:rsidTr="006D0C9D">
        <w:trPr>
          <w:trHeight w:val="315"/>
        </w:trPr>
        <w:tc>
          <w:tcPr>
            <w:tcW w:w="562" w:type="dxa"/>
          </w:tcPr>
          <w:p w14:paraId="60ADB965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03AE2FBC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15" w:type="dxa"/>
          </w:tcPr>
          <w:p w14:paraId="4C6A032E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1A08EB48" w14:textId="77777777" w:rsidR="006D0C9D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6D0C9D" w14:paraId="1FF51FCF" w14:textId="77777777" w:rsidTr="006D0C9D">
        <w:trPr>
          <w:trHeight w:val="315"/>
        </w:trPr>
        <w:tc>
          <w:tcPr>
            <w:tcW w:w="562" w:type="dxa"/>
          </w:tcPr>
          <w:p w14:paraId="4D6445DF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1AD96A29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15" w:type="dxa"/>
          </w:tcPr>
          <w:p w14:paraId="21CA5AD2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15" w:type="dxa"/>
          </w:tcPr>
          <w:p w14:paraId="6B0AFF68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</w:t>
            </w:r>
          </w:p>
        </w:tc>
      </w:tr>
    </w:tbl>
    <w:p w14:paraId="19D218C0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2C0C3B58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6C4D5E48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</w:p>
    <w:p w14:paraId="6F26DCA6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</w:p>
    <w:p w14:paraId="40EBCD1B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 =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3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="006D0C9D" w:rsidRPr="008066B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  <w:vertAlign w:val="superscript"/>
        </w:rPr>
        <w:t>2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Z = </w:t>
      </w:r>
      <w:proofErr w:type="spellStart"/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e+e</w:t>
      </w:r>
      <w:proofErr w:type="spellEnd"/>
      <w:r w:rsidR="006D0C9D" w:rsidRPr="006D0C9D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perscript"/>
          <w:lang w:val="en-US"/>
        </w:rPr>
        <w:t>X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312867F1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1</w:t>
      </w:r>
    </w:p>
    <w:p w14:paraId="762847F0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Какой закон распределения вероятностей имеет случайная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появления герба при трех подбрасываниях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равильной монеты? Составьте таблицу распределения вероятностей.</w:t>
      </w:r>
    </w:p>
    <w:p w14:paraId="025CB5A8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lastRenderedPageBreak/>
        <w:t>2. В одной студенческой группе обучается 20 студентов, среди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оторых 5 отличников. По жребию отобрано семь студентов. Какой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закон распределения вероятностей имеет случайная величина, означающая число отличников среди отобранных студентов? Составьте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39B19E10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Вероятность попадания стрелка в мишень равна 0,6. Стрелок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дет огонь по мишени до первого попадания. Составьте таблицу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случайного числа израсходованных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атронов до первого попадания.</w:t>
      </w:r>
    </w:p>
    <w:p w14:paraId="6E098FD9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Аппаратура содержит 200 одинаково надежных элементов,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ь отказа для каждого из которых равна 0,005. Составьте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отказавших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элементов.</w:t>
      </w:r>
    </w:p>
    <w:p w14:paraId="7FE065F9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  <w:gridCol w:w="715"/>
      </w:tblGrid>
      <w:tr w:rsidR="006D0C9D" w14:paraId="4BD78915" w14:textId="77777777" w:rsidTr="006D0C9D">
        <w:trPr>
          <w:trHeight w:val="315"/>
        </w:trPr>
        <w:tc>
          <w:tcPr>
            <w:tcW w:w="562" w:type="dxa"/>
          </w:tcPr>
          <w:p w14:paraId="5EB50242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6124811B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15" w:type="dxa"/>
          </w:tcPr>
          <w:p w14:paraId="5079CE8F" w14:textId="77777777" w:rsidR="006D0C9D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15" w:type="dxa"/>
          </w:tcPr>
          <w:p w14:paraId="6BF63769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5FB8B3D3" w14:textId="77777777" w:rsidR="006D0C9D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6D0C9D" w14:paraId="5A4AEF52" w14:textId="77777777" w:rsidTr="006D0C9D">
        <w:trPr>
          <w:trHeight w:val="315"/>
        </w:trPr>
        <w:tc>
          <w:tcPr>
            <w:tcW w:w="562" w:type="dxa"/>
          </w:tcPr>
          <w:p w14:paraId="26B2C5E5" w14:textId="77777777" w:rsidR="006D0C9D" w:rsidRPr="00893688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335E9ECF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4FFF4304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715" w:type="dxa"/>
          </w:tcPr>
          <w:p w14:paraId="0EBAC5CD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15" w:type="dxa"/>
          </w:tcPr>
          <w:p w14:paraId="2E42F8AE" w14:textId="77777777" w:rsidR="006D0C9D" w:rsidRPr="00421874" w:rsidRDefault="006D0C9D" w:rsidP="006D0C9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</w:tr>
    </w:tbl>
    <w:p w14:paraId="07CBFAE7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376528CA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3EDAA20D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6487B04D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</w:p>
    <w:p w14:paraId="4483632C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 =</w:t>
      </w:r>
      <w:r w:rsidR="006D0C9D" w:rsidRPr="006D0C9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2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6D0C9D" w:rsidRPr="008066B8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– 2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Z = X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  <w:vertAlign w:val="superscript"/>
        </w:rPr>
        <w:t>2</w:t>
      </w:r>
      <w:r w:rsidRPr="006D0C9D">
        <w:rPr>
          <w:rFonts w:ascii="Times New Roman" w:eastAsia="TimesNewRomanPS-ItalicMT" w:hAnsi="Times New Roman" w:cs="Times New Roman"/>
          <w:iCs/>
          <w:sz w:val="28"/>
          <w:szCs w:val="28"/>
        </w:rPr>
        <w:t>.</w:t>
      </w:r>
    </w:p>
    <w:p w14:paraId="7F8069B8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C64B6C5" w14:textId="77777777" w:rsidR="006D0C9D" w:rsidRDefault="006D0C9D" w:rsidP="006D0C9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</w:t>
      </w:r>
      <w:r w:rsidR="00EA6BBB"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12</w:t>
      </w:r>
    </w:p>
    <w:p w14:paraId="3EC49861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Какой закон распределения вероятностей имеет случайная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выпадения пятерки при четырех подбрасываниях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равильной игральной кости? Составьте таблицу распределения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ей.</w:t>
      </w:r>
    </w:p>
    <w:p w14:paraId="1716A1F9" w14:textId="77777777" w:rsidR="006D0C9D" w:rsidRDefault="00EA6BBB" w:rsidP="006D0C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Студент подготовил 24 вопроса из 30 экзаменационных вопросов.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Наудачу выбранный студентом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экзаменационный билет состоит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из шести вопросов. Какой закон распределения вероятностей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имеет случайная величина, означающая число вопросов в билете,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на которые студент знает вопрос? Составьте таблицу распределения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ей.</w:t>
      </w:r>
    </w:p>
    <w:p w14:paraId="5A50940A" w14:textId="77777777" w:rsidR="00A51AB7" w:rsidRDefault="00EA6BBB" w:rsidP="00A51AB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Вероятность попадания стрелка в мишень равна 0,6. Стрелок</w:t>
      </w:r>
      <w:r w:rsidR="006D0C9D" w:rsidRPr="006D0C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дет огонь по мишени до первого попадания. Составьте таблицу</w:t>
      </w:r>
      <w:r w:rsidR="006D0C9D" w:rsidRPr="00A51AB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случайного числа израсходованных</w:t>
      </w:r>
      <w:r w:rsidR="00A51AB7" w:rsidRPr="00A51AB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атронов.</w:t>
      </w:r>
    </w:p>
    <w:p w14:paraId="604C2184" w14:textId="77777777" w:rsidR="00A51AB7" w:rsidRDefault="00EA6BBB" w:rsidP="00A51AB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В течение часа коммутатор получает 40 вызовов. Составьте</w:t>
      </w:r>
      <w:r w:rsidR="00A51AB7" w:rsidRPr="00A51AB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вызовов,</w:t>
      </w:r>
      <w:r w:rsidR="00A51AB7" w:rsidRPr="00A51AB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олученных коммутатором за четверть часа, в течение которых телефонистка отлучалась.</w:t>
      </w:r>
    </w:p>
    <w:p w14:paraId="63AEB5A5" w14:textId="77777777" w:rsidR="00A51AB7" w:rsidRDefault="00EA6BBB" w:rsidP="00A51AB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  <w:gridCol w:w="715"/>
      </w:tblGrid>
      <w:tr w:rsidR="00A51AB7" w14:paraId="30156941" w14:textId="77777777" w:rsidTr="008066B8">
        <w:trPr>
          <w:trHeight w:val="315"/>
        </w:trPr>
        <w:tc>
          <w:tcPr>
            <w:tcW w:w="562" w:type="dxa"/>
          </w:tcPr>
          <w:p w14:paraId="407B5BF9" w14:textId="77777777" w:rsidR="00A51AB7" w:rsidRPr="00893688" w:rsidRDefault="00A51AB7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578441E9" w14:textId="77777777" w:rsidR="00A51AB7" w:rsidRPr="00893688" w:rsidRDefault="00A51AB7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15" w:type="dxa"/>
          </w:tcPr>
          <w:p w14:paraId="07E17B6A" w14:textId="77777777" w:rsidR="00A51AB7" w:rsidRDefault="00A51AB7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15" w:type="dxa"/>
          </w:tcPr>
          <w:p w14:paraId="704836F8" w14:textId="77777777" w:rsidR="00A51AB7" w:rsidRPr="00893688" w:rsidRDefault="00A51AB7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1D71C168" w14:textId="77777777" w:rsidR="00A51AB7" w:rsidRDefault="00A51AB7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A51AB7" w14:paraId="3487AADF" w14:textId="77777777" w:rsidTr="008066B8">
        <w:trPr>
          <w:trHeight w:val="315"/>
        </w:trPr>
        <w:tc>
          <w:tcPr>
            <w:tcW w:w="562" w:type="dxa"/>
          </w:tcPr>
          <w:p w14:paraId="4073BE7A" w14:textId="77777777" w:rsidR="00A51AB7" w:rsidRPr="00893688" w:rsidRDefault="00A51AB7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335F1C52" w14:textId="77777777" w:rsidR="00A51AB7" w:rsidRPr="00421874" w:rsidRDefault="00A51AB7" w:rsidP="00A51AB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62CE5300" w14:textId="77777777" w:rsidR="00A51AB7" w:rsidRPr="00421874" w:rsidRDefault="00A51AB7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715" w:type="dxa"/>
          </w:tcPr>
          <w:p w14:paraId="2052FF58" w14:textId="77777777" w:rsidR="00A51AB7" w:rsidRPr="00421874" w:rsidRDefault="00A51AB7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15" w:type="dxa"/>
          </w:tcPr>
          <w:p w14:paraId="2B1A8C5E" w14:textId="77777777" w:rsidR="00A51AB7" w:rsidRPr="00421874" w:rsidRDefault="00A51AB7" w:rsidP="00A51AB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</w:tr>
    </w:tbl>
    <w:p w14:paraId="53B2F3BE" w14:textId="77777777" w:rsidR="00A51AB7" w:rsidRDefault="00A51AB7" w:rsidP="00A51AB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33DABD9" w14:textId="77777777" w:rsidR="00A51AB7" w:rsidRDefault="00A51AB7" w:rsidP="00A51AB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FF665EB" w14:textId="77777777" w:rsidR="00A51AB7" w:rsidRDefault="00A51AB7" w:rsidP="00A51AB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AB0CA26" w14:textId="77777777" w:rsidR="00A51AB7" w:rsidRDefault="00EA6BBB" w:rsidP="00A51AB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Составить таблицу распределения вероятностей случайных величин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Y=</w:t>
      </w:r>
      <w:r w:rsidR="00A51AB7" w:rsidRPr="00A51AB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="00A51AB7" w:rsidRPr="00A51AB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+2, Z = </w:t>
      </w:r>
      <w:r w:rsidR="00A51AB7" w:rsidRPr="00A51AB7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X</w:t>
      </w:r>
      <w:r w:rsidRPr="00A51AB7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1B481595" w14:textId="77777777" w:rsidR="00A51AB7" w:rsidRDefault="00A51AB7" w:rsidP="00A51AB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770BFAF" w14:textId="77777777" w:rsidR="00A51AB7" w:rsidRDefault="00EA6BBB" w:rsidP="00A51AB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3</w:t>
      </w:r>
    </w:p>
    <w:p w14:paraId="7B766C25" w14:textId="77777777" w:rsidR="001932D8" w:rsidRDefault="00EA6BBB" w:rsidP="001932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Для данного участника игры вероятность набросить кольцо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на колышек равна 0,3. Какой закон распределения вероятностей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имеет случайная величина,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lastRenderedPageBreak/>
        <w:t>означающая число попаданий при пяти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бросках? Составьте таблицу распределения вероятностей.</w:t>
      </w:r>
    </w:p>
    <w:p w14:paraId="091FC3E7" w14:textId="77777777" w:rsidR="001932D8" w:rsidRDefault="00EA6BBB" w:rsidP="001932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В личной библиотеке у некоторого лица 10 книг, 3 из которых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ниги по математике. Наудачу выбираются две книги. Какой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закон распределения вероятностей имеет случайная величина, означаю</w:t>
      </w:r>
      <w:r w:rsidR="001932D8">
        <w:rPr>
          <w:rFonts w:ascii="Times New Roman" w:eastAsia="TimesNewRomanPSMT" w:hAnsi="Times New Roman" w:cs="Times New Roman"/>
          <w:sz w:val="28"/>
          <w:szCs w:val="28"/>
        </w:rPr>
        <w:t>щ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ая число книг по математике среди выбранных книг? Составьте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22AB1D28" w14:textId="77777777" w:rsidR="001932D8" w:rsidRDefault="00EA6BBB" w:rsidP="001932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Правильная игральная кость бросается до первого выпадения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шестерки. Составьте таблицу распределения вероятностей случайного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числа бросков.</w:t>
      </w:r>
    </w:p>
    <w:p w14:paraId="198A4FC4" w14:textId="77777777" w:rsidR="001932D8" w:rsidRDefault="00EA6BBB" w:rsidP="001932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Среднее число ошибочных соединений, приходящихся на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одного телефонного абонента в течение года, равно 10. Составьте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ошибочных</w:t>
      </w:r>
      <w:r w:rsidR="001932D8" w:rsidRPr="001932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оединений, приходящихся на одного абонента в течение полу года.</w:t>
      </w:r>
    </w:p>
    <w:p w14:paraId="6A22C993" w14:textId="77777777" w:rsidR="001932D8" w:rsidRDefault="00EA6BBB" w:rsidP="001932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1932D8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  <w:gridCol w:w="715"/>
      </w:tblGrid>
      <w:tr w:rsidR="001932D8" w14:paraId="2572BE6C" w14:textId="77777777" w:rsidTr="008066B8">
        <w:trPr>
          <w:trHeight w:val="315"/>
        </w:trPr>
        <w:tc>
          <w:tcPr>
            <w:tcW w:w="562" w:type="dxa"/>
          </w:tcPr>
          <w:p w14:paraId="539BEF28" w14:textId="77777777" w:rsidR="001932D8" w:rsidRPr="00893688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2032BACF" w14:textId="77777777" w:rsidR="001932D8" w:rsidRPr="00893688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15" w:type="dxa"/>
          </w:tcPr>
          <w:p w14:paraId="5535528B" w14:textId="77777777" w:rsidR="001932D8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15" w:type="dxa"/>
          </w:tcPr>
          <w:p w14:paraId="79AC72F0" w14:textId="77777777" w:rsidR="001932D8" w:rsidRPr="00893688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15" w:type="dxa"/>
          </w:tcPr>
          <w:p w14:paraId="67C25639" w14:textId="77777777" w:rsidR="001932D8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1932D8" w14:paraId="54FCC13F" w14:textId="77777777" w:rsidTr="008066B8">
        <w:trPr>
          <w:trHeight w:val="315"/>
        </w:trPr>
        <w:tc>
          <w:tcPr>
            <w:tcW w:w="562" w:type="dxa"/>
          </w:tcPr>
          <w:p w14:paraId="3DFFF66C" w14:textId="77777777" w:rsidR="001932D8" w:rsidRPr="00893688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1F9D6820" w14:textId="77777777" w:rsidR="001932D8" w:rsidRPr="00421874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74B053C3" w14:textId="77777777" w:rsidR="001932D8" w:rsidRPr="00421874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715" w:type="dxa"/>
          </w:tcPr>
          <w:p w14:paraId="2B8A4C43" w14:textId="77777777" w:rsidR="001932D8" w:rsidRPr="00421874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15" w:type="dxa"/>
          </w:tcPr>
          <w:p w14:paraId="739C79E2" w14:textId="77777777" w:rsidR="001932D8" w:rsidRPr="00421874" w:rsidRDefault="001932D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</w:tr>
    </w:tbl>
    <w:p w14:paraId="7F8E6852" w14:textId="77777777" w:rsidR="001932D8" w:rsidRDefault="001932D8" w:rsidP="001932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15451B36" w14:textId="77777777" w:rsidR="001932D8" w:rsidRDefault="001932D8" w:rsidP="001932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17319F31" w14:textId="77777777" w:rsidR="001932D8" w:rsidRDefault="001932D8" w:rsidP="001932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65B4D398" w14:textId="77777777" w:rsidR="001932D8" w:rsidRDefault="00EA6BBB" w:rsidP="001932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Составить таблицу распределения вероятностей случайных величин </w:t>
      </w:r>
      <w:r w:rsidR="001932D8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Y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 </w:t>
      </w:r>
      <w:r w:rsidRPr="001932D8">
        <w:rPr>
          <w:rFonts w:ascii="Times New Roman" w:eastAsia="TimesNewRomanPS-ItalicMT" w:hAnsi="Times New Roman" w:cs="Times New Roman"/>
          <w:iCs/>
          <w:sz w:val="28"/>
          <w:szCs w:val="28"/>
        </w:rPr>
        <w:t>4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1932D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Z = X</w:t>
      </w:r>
      <w:r w:rsidRPr="001932D8">
        <w:rPr>
          <w:rFonts w:ascii="Times New Roman" w:eastAsia="TimesNewRomanPS-ItalicMT" w:hAnsi="Times New Roman" w:cs="Times New Roman"/>
          <w:iCs/>
          <w:sz w:val="28"/>
          <w:szCs w:val="28"/>
          <w:vertAlign w:val="superscript"/>
        </w:rPr>
        <w:t>2</w:t>
      </w:r>
      <w:r w:rsidR="001932D8" w:rsidRPr="001932D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5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65266248" w14:textId="77777777" w:rsidR="001932D8" w:rsidRDefault="001932D8" w:rsidP="001932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C954BDC" w14:textId="77777777" w:rsidR="001932D8" w:rsidRDefault="00EA6BBB" w:rsidP="001932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4</w:t>
      </w:r>
    </w:p>
    <w:p w14:paraId="568BF962" w14:textId="77777777" w:rsidR="008066B8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На самолете имеются шесть одинаковых двигателей. Вероятность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нормальной работы каждого двигателя в полете равна 0,8.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Какой закон распределения вероятностей имеет случайная </w:t>
      </w:r>
      <w:proofErr w:type="gramStart"/>
      <w:r w:rsidRPr="00EA6BBB">
        <w:rPr>
          <w:rFonts w:ascii="Times New Roman" w:eastAsia="TimesNewRomanPSMT" w:hAnsi="Times New Roman" w:cs="Times New Roman"/>
          <w:sz w:val="28"/>
          <w:szCs w:val="28"/>
        </w:rPr>
        <w:t>величина,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означающая</w:t>
      </w:r>
      <w:proofErr w:type="gramEnd"/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 число двигателей, в которых могут возникнуть неполадки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 полете? Составьте таблицу распределения вероятностей.</w:t>
      </w:r>
    </w:p>
    <w:p w14:paraId="52EB02DC" w14:textId="77777777" w:rsidR="008066B8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В личной библиотеке у некоторого лица 12 книг, 5 из которых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ниги по математике. Наудачу выбираются три книги. Какой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закон распределения вероятностей имеет случайная величина, означающая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число книг по математике среди выбранных книг? Составьте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1CD99F18" w14:textId="77777777" w:rsidR="008066B8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Правильная игральная кость бросается до первого выпадения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шестерки. Составьте таблицу распределения вероятностей случайного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числа бросков до выпадения шестерки.</w:t>
      </w:r>
    </w:p>
    <w:p w14:paraId="63B92825" w14:textId="77777777" w:rsidR="008066B8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Составьте таблицу распределения вероятностей случайного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числа страниц без опечаток, если проверяемая книга насчитывает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500 страниц, а вероятность того, что на странице могут оказаться</w:t>
      </w:r>
      <w:r w:rsid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опечатки, равна 0,003.</w:t>
      </w:r>
    </w:p>
    <w:p w14:paraId="5145F7C5" w14:textId="77777777" w:rsidR="00EA6BBB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  <w:gridCol w:w="715"/>
      </w:tblGrid>
      <w:tr w:rsidR="008066B8" w14:paraId="6232C9E6" w14:textId="77777777" w:rsidTr="008066B8">
        <w:trPr>
          <w:trHeight w:val="315"/>
        </w:trPr>
        <w:tc>
          <w:tcPr>
            <w:tcW w:w="562" w:type="dxa"/>
          </w:tcPr>
          <w:p w14:paraId="043F22BA" w14:textId="77777777" w:rsidR="008066B8" w:rsidRPr="0089368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0523EB1A" w14:textId="77777777" w:rsidR="008066B8" w:rsidRPr="0089368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15" w:type="dxa"/>
          </w:tcPr>
          <w:p w14:paraId="4DFEFA65" w14:textId="77777777" w:rsid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15" w:type="dxa"/>
          </w:tcPr>
          <w:p w14:paraId="49D8C623" w14:textId="77777777" w:rsidR="008066B8" w:rsidRP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15" w:type="dxa"/>
          </w:tcPr>
          <w:p w14:paraId="1C361791" w14:textId="77777777" w:rsidR="008066B8" w:rsidRP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5</w:t>
            </w:r>
          </w:p>
        </w:tc>
      </w:tr>
      <w:tr w:rsidR="008066B8" w14:paraId="6A4ADE99" w14:textId="77777777" w:rsidTr="008066B8">
        <w:trPr>
          <w:trHeight w:val="315"/>
        </w:trPr>
        <w:tc>
          <w:tcPr>
            <w:tcW w:w="562" w:type="dxa"/>
          </w:tcPr>
          <w:p w14:paraId="51786D8C" w14:textId="77777777" w:rsidR="008066B8" w:rsidRPr="0089368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140F6A68" w14:textId="77777777" w:rsidR="008066B8" w:rsidRPr="00421874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2E71C364" w14:textId="77777777" w:rsidR="008066B8" w:rsidRP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5D61A23A" w14:textId="77777777" w:rsidR="008066B8" w:rsidRP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05996F2E" w14:textId="77777777" w:rsidR="008066B8" w:rsidRPr="00421874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</w:tr>
    </w:tbl>
    <w:p w14:paraId="554A77D6" w14:textId="77777777" w:rsidR="008066B8" w:rsidRPr="00EA6BBB" w:rsidRDefault="008066B8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</w:p>
    <w:p w14:paraId="24E427EF" w14:textId="77777777" w:rsidR="008066B8" w:rsidRDefault="008066B8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FDCB179" w14:textId="77777777" w:rsidR="008066B8" w:rsidRDefault="008066B8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0914AE5" w14:textId="77777777" w:rsidR="008066B8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Составить таблицу распределения вероятностей случайных величин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Y = </w:t>
      </w:r>
      <w:r w:rsidR="008066B8" w:rsidRPr="008066B8">
        <w:rPr>
          <w:rFonts w:ascii="Times New Roman" w:eastAsia="TimesNewRomanPS-ItalicMT" w:hAnsi="Times New Roman" w:cs="Times New Roman"/>
          <w:iCs/>
          <w:sz w:val="28"/>
          <w:szCs w:val="28"/>
        </w:rPr>
        <w:t>|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X </w:t>
      </w:r>
      <w:r w:rsidR="008066B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–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BE0E37">
        <w:rPr>
          <w:rFonts w:ascii="Times New Roman" w:eastAsia="TimesNewRomanPS-ItalicMT" w:hAnsi="Times New Roman" w:cs="Times New Roman"/>
          <w:iCs/>
          <w:sz w:val="28"/>
          <w:szCs w:val="28"/>
        </w:rPr>
        <w:t>2</w:t>
      </w:r>
      <w:r w:rsidR="008066B8" w:rsidRPr="008066B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, Z = X</w:t>
      </w:r>
      <w:r w:rsidRPr="008066B8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perscript"/>
        </w:rPr>
        <w:t>2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+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5.</w:t>
      </w:r>
    </w:p>
    <w:p w14:paraId="50F30829" w14:textId="77777777" w:rsidR="008066B8" w:rsidRDefault="008066B8" w:rsidP="008066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68CE5FD" w14:textId="77777777" w:rsidR="008066B8" w:rsidRDefault="008066B8" w:rsidP="008066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65FCD43" w14:textId="77777777" w:rsidR="008066B8" w:rsidRDefault="00EA6BBB" w:rsidP="008066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5</w:t>
      </w:r>
    </w:p>
    <w:p w14:paraId="14525F94" w14:textId="77777777" w:rsidR="008066B8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lastRenderedPageBreak/>
        <w:t>1. Испытываются семь независимо работающих одинаковых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рибора. Вероятность отказа каждого прибора при испытании равна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0,4. Какой закон распределения вероятностей имеет случайная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отказавших приборов? Составьте таблицу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.</w:t>
      </w:r>
    </w:p>
    <w:p w14:paraId="37297B3F" w14:textId="77777777" w:rsidR="008066B8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Студент подготовил 20 вопросов из 35 экзаменационных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опросов. Наудачу вы бранный студентом экзаменационный билет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остоит из четырех вопросов. Какой закон распределения вероятностей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имеет случайная величина, означающая число вопросов в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билете, на которые студент знает вопрос? Составьте таблицу распределения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ей.</w:t>
      </w:r>
    </w:p>
    <w:p w14:paraId="4D69E87E" w14:textId="77777777" w:rsidR="008066B8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В урне 9 шаров, из них 4 белых. Наудачу последовательно,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без возвращения извлекаются шары до первого появления белого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шара. Составьте таблицу распределения вероятностей случайного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числа извлеченных черных шаров.</w:t>
      </w:r>
    </w:p>
    <w:p w14:paraId="730903FC" w14:textId="77777777" w:rsidR="008066B8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Составьте таблицу распределения вероятностей случайного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числа изделий, выдержавших испытание, если испытываются 400 деталей,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а вероятность того, что изделие не выдержит испытание,</w:t>
      </w:r>
      <w:r w:rsidR="008066B8" w:rsidRPr="008066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вна 0,992.</w:t>
      </w:r>
    </w:p>
    <w:p w14:paraId="3BEACF10" w14:textId="77777777" w:rsidR="00EA6BBB" w:rsidRDefault="00EA6BBB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  <w:gridCol w:w="715"/>
      </w:tblGrid>
      <w:tr w:rsidR="008066B8" w14:paraId="44FF8FCF" w14:textId="77777777" w:rsidTr="008066B8">
        <w:trPr>
          <w:trHeight w:val="315"/>
        </w:trPr>
        <w:tc>
          <w:tcPr>
            <w:tcW w:w="562" w:type="dxa"/>
          </w:tcPr>
          <w:p w14:paraId="3A165DAC" w14:textId="77777777" w:rsidR="008066B8" w:rsidRPr="0089368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0714668E" w14:textId="77777777" w:rsidR="008066B8" w:rsidRPr="0089368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15" w:type="dxa"/>
          </w:tcPr>
          <w:p w14:paraId="34AF0B9C" w14:textId="77777777" w:rsid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15" w:type="dxa"/>
          </w:tcPr>
          <w:p w14:paraId="3A5D3817" w14:textId="77777777" w:rsidR="008066B8" w:rsidRP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15" w:type="dxa"/>
          </w:tcPr>
          <w:p w14:paraId="253D8AB9" w14:textId="77777777" w:rsidR="008066B8" w:rsidRP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8066B8" w14:paraId="57D869A7" w14:textId="77777777" w:rsidTr="008066B8">
        <w:trPr>
          <w:trHeight w:val="315"/>
        </w:trPr>
        <w:tc>
          <w:tcPr>
            <w:tcW w:w="562" w:type="dxa"/>
          </w:tcPr>
          <w:p w14:paraId="1B3CBF4F" w14:textId="77777777" w:rsidR="008066B8" w:rsidRPr="0089368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0483FBA4" w14:textId="77777777" w:rsidR="008066B8" w:rsidRPr="00421874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5659700F" w14:textId="77777777" w:rsidR="008066B8" w:rsidRP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402CD31B" w14:textId="77777777" w:rsidR="008066B8" w:rsidRPr="008066B8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12AB7C9E" w14:textId="77777777" w:rsidR="008066B8" w:rsidRPr="00421874" w:rsidRDefault="008066B8" w:rsidP="008066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</w:tr>
    </w:tbl>
    <w:p w14:paraId="245A049C" w14:textId="77777777" w:rsidR="008066B8" w:rsidRPr="00EA6BBB" w:rsidRDefault="008066B8" w:rsidP="008066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C6F9F74" w14:textId="77777777" w:rsidR="008066B8" w:rsidRDefault="008066B8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144E341" w14:textId="77777777" w:rsidR="008066B8" w:rsidRDefault="008066B8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ACF24B4" w14:textId="77777777" w:rsidR="00BE0E37" w:rsidRPr="00BE0E37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ой величины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7C00367" w14:textId="77777777" w:rsidR="00EA6BBB" w:rsidRPr="00EA6BBB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Y = </w:t>
      </w:r>
      <w:r w:rsidR="00BE0E37"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X </w:t>
      </w:r>
      <w:r w:rsidRPr="00BE0E37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perscript"/>
        </w:rPr>
        <w:t>2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+ X</w:t>
      </w:r>
      <w:r w:rsidR="00BE0E37"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-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BE0E37">
        <w:rPr>
          <w:rFonts w:ascii="Times New Roman" w:eastAsia="TimesNewRomanPS-ItalicMT" w:hAnsi="Times New Roman" w:cs="Times New Roman"/>
          <w:iCs/>
          <w:sz w:val="28"/>
          <w:szCs w:val="28"/>
        </w:rPr>
        <w:t>2</w:t>
      </w:r>
      <w:r w:rsidR="00BE0E37"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7C4F637A" w14:textId="77777777" w:rsidR="00EA6BBB" w:rsidRP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6</w:t>
      </w:r>
    </w:p>
    <w:p w14:paraId="0CA83017" w14:textId="77777777" w:rsidR="00BE0E37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Вероятность того, что на некотором предприятии расход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электроэнергии не превысит суточной нормы, равна 0,8. Какой закон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имеет случайная величина, означающая число рабочих дней, в течение которых не будет перерасхода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электроэнергии, если проверены пять рабочих дней? Составьте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2B49A412" w14:textId="77777777" w:rsidR="00BE0E37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В одной студенческой группе обучается 25 студентов, среди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оторых 6 отличников. По жребию отобрано три студента. Какой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закон распределения вероятностей имеет случайная величина, означающая число отличников среди отобранных студентов? Составьте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4328057B" w14:textId="77777777" w:rsidR="00BE0E37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В урне 9 шаров, из них 4 белых. Наудачу последовательно,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без возвращения извлекаются шары до первого появления белого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шара. Составьте- таблицу распределения вероятностей случайного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числа извлеченных шаров.</w:t>
      </w:r>
    </w:p>
    <w:p w14:paraId="71670956" w14:textId="77777777" w:rsidR="00BE0E37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Упаковщик укладывает 900 деталей, проверенных ОТК или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изготовленных рабочими, имею щ ими личное клеймо. Вероятность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ого, что деталь помечена личным клеймом, равна 0,005. Составьте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деталей,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роверенных ОТК.</w:t>
      </w:r>
    </w:p>
    <w:p w14:paraId="18DE174A" w14:textId="77777777" w:rsidR="00EA6BBB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603"/>
        <w:gridCol w:w="715"/>
        <w:gridCol w:w="715"/>
        <w:gridCol w:w="715"/>
      </w:tblGrid>
      <w:tr w:rsidR="00BE0E37" w14:paraId="6CD83DD1" w14:textId="77777777" w:rsidTr="006636CE">
        <w:trPr>
          <w:trHeight w:val="315"/>
        </w:trPr>
        <w:tc>
          <w:tcPr>
            <w:tcW w:w="562" w:type="dxa"/>
          </w:tcPr>
          <w:p w14:paraId="1B302CDB" w14:textId="77777777" w:rsidR="00BE0E37" w:rsidRPr="0089368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22357F2A" w14:textId="77777777" w:rsidR="00BE0E37" w:rsidRPr="0089368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15" w:type="dxa"/>
          </w:tcPr>
          <w:p w14:paraId="795C2B2C" w14:textId="77777777" w:rsidR="00BE0E37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15" w:type="dxa"/>
          </w:tcPr>
          <w:p w14:paraId="5FF12AAC" w14:textId="77777777" w:rsidR="00BE0E37" w:rsidRPr="008066B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41FEF3B5" w14:textId="77777777" w:rsidR="00BE0E37" w:rsidRPr="008066B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E0E37" w14:paraId="6D05E8BE" w14:textId="77777777" w:rsidTr="006636CE">
        <w:trPr>
          <w:trHeight w:val="315"/>
        </w:trPr>
        <w:tc>
          <w:tcPr>
            <w:tcW w:w="562" w:type="dxa"/>
          </w:tcPr>
          <w:p w14:paraId="3EC87DAD" w14:textId="77777777" w:rsidR="00BE0E37" w:rsidRPr="0089368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03" w:type="dxa"/>
          </w:tcPr>
          <w:p w14:paraId="2C8A2E57" w14:textId="77777777" w:rsidR="00BE0E37" w:rsidRPr="00421874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15" w:type="dxa"/>
          </w:tcPr>
          <w:p w14:paraId="4C2086F0" w14:textId="77777777" w:rsidR="00BE0E37" w:rsidRPr="008066B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16E57C08" w14:textId="77777777" w:rsidR="00BE0E37" w:rsidRPr="008066B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7CD40662" w14:textId="77777777" w:rsidR="00BE0E37" w:rsidRPr="00421874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</w:tr>
    </w:tbl>
    <w:p w14:paraId="16BEA6B4" w14:textId="77777777" w:rsidR="00BE0E37" w:rsidRDefault="00BE0E37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B0E0D9A" w14:textId="77777777" w:rsidR="00BE0E37" w:rsidRPr="00EA6BBB" w:rsidRDefault="00BE0E37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52C87FD" w14:textId="77777777" w:rsidR="00BE0E37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Составить таблицу распределения вероятностей случайной величины </w:t>
      </w:r>
    </w:p>
    <w:p w14:paraId="2869D3D9" w14:textId="77777777" w:rsidR="00EA6BBB" w:rsidRPr="00EA6BBB" w:rsidRDefault="00EA6BBB" w:rsidP="00BE0E3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lastRenderedPageBreak/>
        <w:t>Y = X</w:t>
      </w:r>
      <w:r w:rsidRPr="00BE0E37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perscript"/>
        </w:rPr>
        <w:t>2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+ З Х</w:t>
      </w:r>
      <w:r w:rsidR="000F7C6F" w:rsidRPr="008350B3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BE0E37">
        <w:rPr>
          <w:rFonts w:ascii="Times New Roman" w:eastAsia="TimesNewRomanPS-ItalicMT" w:hAnsi="Times New Roman" w:cs="Times New Roman"/>
          <w:iCs/>
          <w:sz w:val="28"/>
          <w:szCs w:val="28"/>
        </w:rPr>
        <w:t>5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7EF0E4A0" w14:textId="77777777" w:rsidR="001648E6" w:rsidRDefault="001648E6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A7FC230" w14:textId="77777777" w:rsidR="00BE0E37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7</w:t>
      </w:r>
    </w:p>
    <w:p w14:paraId="12499337" w14:textId="77777777" w:rsidR="00BE0E37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Контрольная работа состоит из шести задач. Вероятность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ыполнения студентом каждой задачи равна 0,4. Какой закон распределения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ей имеет случайная величина, означающая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число выполненных задач? Составьте таблицу распределения вероятностей.</w:t>
      </w:r>
    </w:p>
    <w:p w14:paraId="2BA16E7D" w14:textId="77777777" w:rsidR="00BE0E37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В группе 10 юношей, которые играют, набрасывая кольца на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олышек. Для шести из них вероятность попадания кольца на колышек равна 0,6, а для остальных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0,5. По жребию отобрано двое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юношей. Какой закон распределения вероятностей имеет случайная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юношей с лучшей подготовкой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реди отобранных лиц? Составьте таблицу распределения вероятностей.</w:t>
      </w:r>
    </w:p>
    <w:p w14:paraId="6B186C27" w14:textId="77777777" w:rsidR="00BE0E37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Студент знает 20 вопросов из 35 тестовых вопросов. Преподаватель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задает вопросы студенту до его первого верного ответа.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ьте таблицу распределения вероятностей случайного числа</w:t>
      </w:r>
      <w:r w:rsidR="00BE0E37" w:rsidRPr="00AC3E9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заданных вопросов. </w:t>
      </w:r>
    </w:p>
    <w:p w14:paraId="22F9FD98" w14:textId="77777777" w:rsidR="00BE0E37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Электростанция обслуживает сеть с 700 лампочек, вероятность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включения каждой из которых за время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вна 0,01. Составьте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лам почек,</w:t>
      </w:r>
      <w:r w:rsidR="00BE0E37" w:rsidRPr="00BE0E3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не включенных за время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t.</w:t>
      </w:r>
    </w:p>
    <w:p w14:paraId="6B827992" w14:textId="77777777" w:rsidR="00EA6BBB" w:rsidRPr="00BE0E37" w:rsidRDefault="00EA6BBB" w:rsidP="00BE0E3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BE0E37" w:rsidRPr="00BE0E37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851"/>
        <w:gridCol w:w="709"/>
        <w:gridCol w:w="572"/>
        <w:gridCol w:w="715"/>
      </w:tblGrid>
      <w:tr w:rsidR="00BE0E37" w14:paraId="30F64078" w14:textId="77777777" w:rsidTr="00BE0E37">
        <w:trPr>
          <w:trHeight w:val="315"/>
        </w:trPr>
        <w:tc>
          <w:tcPr>
            <w:tcW w:w="562" w:type="dxa"/>
          </w:tcPr>
          <w:p w14:paraId="077ECF94" w14:textId="77777777" w:rsidR="00BE0E37" w:rsidRPr="0089368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14:paraId="26EE05DB" w14:textId="77777777" w:rsidR="00BE0E37" w:rsidRPr="00893688" w:rsidRDefault="00BE0E37" w:rsidP="00BE0E3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00</w:t>
            </w:r>
          </w:p>
        </w:tc>
        <w:tc>
          <w:tcPr>
            <w:tcW w:w="709" w:type="dxa"/>
          </w:tcPr>
          <w:p w14:paraId="14637907" w14:textId="77777777" w:rsidR="00BE0E37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0</w:t>
            </w:r>
          </w:p>
        </w:tc>
        <w:tc>
          <w:tcPr>
            <w:tcW w:w="572" w:type="dxa"/>
          </w:tcPr>
          <w:p w14:paraId="4726CC8C" w14:textId="77777777" w:rsidR="00BE0E37" w:rsidRPr="008066B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715" w:type="dxa"/>
          </w:tcPr>
          <w:p w14:paraId="3681E9E1" w14:textId="77777777" w:rsidR="00BE0E37" w:rsidRPr="008066B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00</w:t>
            </w:r>
          </w:p>
        </w:tc>
      </w:tr>
      <w:tr w:rsidR="00BE0E37" w14:paraId="451A014A" w14:textId="77777777" w:rsidTr="00BE0E37">
        <w:trPr>
          <w:trHeight w:val="315"/>
        </w:trPr>
        <w:tc>
          <w:tcPr>
            <w:tcW w:w="562" w:type="dxa"/>
          </w:tcPr>
          <w:p w14:paraId="72140C5D" w14:textId="77777777" w:rsidR="00BE0E37" w:rsidRPr="0089368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14:paraId="062B44A6" w14:textId="77777777" w:rsidR="00BE0E37" w:rsidRPr="00421874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14:paraId="44F54755" w14:textId="77777777" w:rsidR="00BE0E37" w:rsidRPr="008066B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72" w:type="dxa"/>
          </w:tcPr>
          <w:p w14:paraId="10BE561B" w14:textId="77777777" w:rsidR="00BE0E37" w:rsidRPr="008066B8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70FA158F" w14:textId="77777777" w:rsidR="00BE0E37" w:rsidRPr="00421874" w:rsidRDefault="00BE0E37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</w:tr>
    </w:tbl>
    <w:p w14:paraId="11B054EB" w14:textId="77777777" w:rsidR="00BE0E37" w:rsidRDefault="00BE0E37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4B67777" w14:textId="77777777" w:rsidR="00BE0E37" w:rsidRDefault="00BE0E37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711DDA1" w14:textId="77777777" w:rsidR="00BE0E37" w:rsidRDefault="00BE0E37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3705BAD" w14:textId="77777777" w:rsidR="00EA6BBB" w:rsidRP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</w:p>
    <w:p w14:paraId="6879F528" w14:textId="77777777" w:rsidR="00EA6BBB" w:rsidRPr="00AC3E96" w:rsidRDefault="00EA6BBB" w:rsidP="00C2361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C23617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Y</w:t>
      </w:r>
      <w:r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 </w:t>
      </w:r>
      <w:r w:rsidR="00BE0E37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l</w:t>
      </w:r>
      <w:r w:rsidRPr="00C23617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g</w:t>
      </w:r>
      <w:r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BE0E37"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C23617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X</w:t>
      </w:r>
      <w:r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BE0E37"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</w:t>
      </w:r>
      <w:r w:rsidRPr="00AC3E96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C23617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Z</w:t>
      </w:r>
      <w:r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 </w:t>
      </w:r>
      <m:oMath>
        <m:r>
          <w:rPr>
            <w:rFonts w:ascii="Cambria Math" w:eastAsia="TimesNewRomanPS-ItalicMT" w:hAnsi="Cambria Math" w:cs="Times New Roman"/>
            <w:sz w:val="28"/>
            <w:szCs w:val="28"/>
          </w:rPr>
          <m:t>X</m:t>
        </m:r>
        <m:r>
          <w:rPr>
            <w:rFonts w:ascii="Cambria Math" w:eastAsia="TimesNewRomanPS-ItalicMT" w:hAnsi="Cambria Math" w:cs="Times New Roman"/>
            <w:sz w:val="28"/>
            <w:szCs w:val="28"/>
            <w:lang w:val="uz-Cyrl-UZ"/>
          </w:rPr>
          <m:t>/20</m:t>
        </m:r>
      </m:oMath>
      <w:r w:rsidRPr="00AC3E9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29BEDC4B" w14:textId="77777777" w:rsidR="001648E6" w:rsidRDefault="001648E6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A15FE24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8</w:t>
      </w:r>
    </w:p>
    <w:p w14:paraId="58C37D33" w14:textId="77777777" w:rsidR="00C23617" w:rsidRDefault="00EA6BBB" w:rsidP="00C2361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В горном районе создано семь автоматических сейсмических</w:t>
      </w:r>
      <w:r w:rsidR="00C23617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танций. Каждая станция в течение года может выйти из строя с</w:t>
      </w:r>
      <w:r w:rsidR="00C23617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ью 0,9. Какой закон распределения вероятностей имеет</w:t>
      </w:r>
      <w:r w:rsidR="00C23617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лучайная величина, означающая число станций, вышедших из</w:t>
      </w:r>
      <w:r w:rsidR="00C23617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троя в одном рассматриваемом году? Составьте таблицу распределения</w:t>
      </w:r>
      <w:r w:rsidR="00C23617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ей.</w:t>
      </w:r>
    </w:p>
    <w:p w14:paraId="5EA6EA5D" w14:textId="77777777" w:rsidR="001648E6" w:rsidRDefault="00EA6BBB" w:rsidP="001648E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Из полного набора костей домино наудачу выбирают четыре</w:t>
      </w:r>
      <w:r w:rsidR="00C23617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ости. Какой закон распределения вероятностей имеет случайная</w:t>
      </w:r>
      <w:r w:rsidR="00C23617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д</w:t>
      </w:r>
      <w:r w:rsidR="00C23617">
        <w:rPr>
          <w:rFonts w:ascii="Times New Roman" w:eastAsia="TimesNewRomanPSMT" w:hAnsi="Times New Roman" w:cs="Times New Roman"/>
          <w:sz w:val="28"/>
          <w:szCs w:val="28"/>
        </w:rPr>
        <w:t>ублей среди выбранных костей? С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оставьте</w:t>
      </w:r>
      <w:r w:rsidR="00C23617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.</w:t>
      </w:r>
    </w:p>
    <w:p w14:paraId="4479CDA6" w14:textId="77777777" w:rsidR="001648E6" w:rsidRDefault="00EA6BBB" w:rsidP="001648E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Студент знает 20 вопросов из 35 тестовых вопросов. Преподаватель</w:t>
      </w:r>
      <w:r w:rsidR="001648E6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задает вопросы студенту до его первого верного ответа.</w:t>
      </w:r>
      <w:r w:rsidR="001648E6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ьте таблицу распределения вероятностей случайного числа</w:t>
      </w:r>
      <w:r w:rsidR="001648E6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неверных ответов.</w:t>
      </w:r>
    </w:p>
    <w:p w14:paraId="0FD3274F" w14:textId="77777777" w:rsidR="001648E6" w:rsidRDefault="00EA6BBB" w:rsidP="001648E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Некто приобрел 200 билетов лотереи. Известно, что вероятность</w:t>
      </w:r>
      <w:r w:rsidR="001648E6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ыигрыша на один билет лотереи равна 0,002. Составьте таблицу</w:t>
      </w:r>
      <w:r w:rsidR="001648E6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 случайного числа приобретенных</w:t>
      </w:r>
      <w:r w:rsidR="001648E6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ыигрышных билетов.</w:t>
      </w:r>
    </w:p>
    <w:p w14:paraId="3297B88C" w14:textId="77777777" w:rsidR="001648E6" w:rsidRDefault="00EA6BBB" w:rsidP="001648E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1648E6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851"/>
        <w:gridCol w:w="709"/>
        <w:gridCol w:w="572"/>
        <w:gridCol w:w="715"/>
      </w:tblGrid>
      <w:tr w:rsidR="001648E6" w14:paraId="43812DA5" w14:textId="77777777" w:rsidTr="006636CE">
        <w:trPr>
          <w:trHeight w:val="315"/>
        </w:trPr>
        <w:tc>
          <w:tcPr>
            <w:tcW w:w="562" w:type="dxa"/>
          </w:tcPr>
          <w:p w14:paraId="018FAB34" w14:textId="77777777" w:rsidR="001648E6" w:rsidRPr="00893688" w:rsidRDefault="001648E6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lastRenderedPageBreak/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14:paraId="7FA7A348" w14:textId="77777777" w:rsidR="001648E6" w:rsidRPr="001648E6" w:rsidRDefault="001648E6" w:rsidP="001648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z-Cyrl-UZ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709" w:type="dxa"/>
          </w:tcPr>
          <w:p w14:paraId="5D30069A" w14:textId="77777777" w:rsidR="001648E6" w:rsidRPr="001648E6" w:rsidRDefault="001648E6" w:rsidP="001648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z-Cyrl-UZ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572" w:type="dxa"/>
          </w:tcPr>
          <w:p w14:paraId="167A3AA8" w14:textId="77777777" w:rsidR="001648E6" w:rsidRPr="001648E6" w:rsidRDefault="001648E6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z-Cyrl-UZ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715" w:type="dxa"/>
          </w:tcPr>
          <w:p w14:paraId="6A290A68" w14:textId="77777777" w:rsidR="001648E6" w:rsidRPr="001648E6" w:rsidRDefault="001648E6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z-Cyrl-UZ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z-Cyrl-UZ"/>
              </w:rPr>
              <w:t>8</w:t>
            </w:r>
          </w:p>
        </w:tc>
      </w:tr>
      <w:tr w:rsidR="001648E6" w14:paraId="2A377E53" w14:textId="77777777" w:rsidTr="006636CE">
        <w:trPr>
          <w:trHeight w:val="315"/>
        </w:trPr>
        <w:tc>
          <w:tcPr>
            <w:tcW w:w="562" w:type="dxa"/>
          </w:tcPr>
          <w:p w14:paraId="4DC0E211" w14:textId="77777777" w:rsidR="001648E6" w:rsidRPr="00893688" w:rsidRDefault="001648E6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14:paraId="7BAD78D2" w14:textId="77777777" w:rsidR="001648E6" w:rsidRPr="001648E6" w:rsidRDefault="001648E6" w:rsidP="001648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z-Cyrl-UZ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709" w:type="dxa"/>
          </w:tcPr>
          <w:p w14:paraId="4900F78A" w14:textId="77777777" w:rsidR="001648E6" w:rsidRPr="001648E6" w:rsidRDefault="001648E6" w:rsidP="001648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572" w:type="dxa"/>
          </w:tcPr>
          <w:p w14:paraId="45254EA9" w14:textId="77777777" w:rsidR="001648E6" w:rsidRPr="008066B8" w:rsidRDefault="001648E6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434787F4" w14:textId="77777777" w:rsidR="001648E6" w:rsidRPr="00421874" w:rsidRDefault="001648E6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</w:tr>
    </w:tbl>
    <w:p w14:paraId="2DF5F219" w14:textId="77777777" w:rsidR="001648E6" w:rsidRDefault="001648E6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F55688C" w14:textId="77777777" w:rsidR="001648E6" w:rsidRDefault="001648E6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A9896EE" w14:textId="77777777" w:rsidR="001648E6" w:rsidRDefault="001648E6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AE2FAA8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Y=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log</w:t>
      </w:r>
      <w:r w:rsidRPr="001648E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>|</w:t>
      </w:r>
      <w:r w:rsidR="001648E6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>|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, Z = 3</w:t>
      </w:r>
      <w:r w:rsidR="001648E6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="000F7C6F" w:rsidRPr="008350B3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10.</w:t>
      </w:r>
    </w:p>
    <w:p w14:paraId="20B6E2D7" w14:textId="77777777" w:rsidR="001648E6" w:rsidRPr="00EA6BBB" w:rsidRDefault="001648E6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329037C" w14:textId="77777777" w:rsidR="00EA6BBB" w:rsidRP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9</w:t>
      </w:r>
    </w:p>
    <w:p w14:paraId="77777A6B" w14:textId="77777777" w:rsidR="001648E6" w:rsidRDefault="00EA6BBB" w:rsidP="001648E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Контрольная работа состоит из пяти вопросов. На каждый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опрос приведено пять ответов, один из которых правильный. Какой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закон распределения вероятностей имеет случайная величина,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означающая число угаданных правильных ответов? Составьте таблицу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.</w:t>
      </w:r>
    </w:p>
    <w:p w14:paraId="3DA05AED" w14:textId="77777777" w:rsidR="007553E9" w:rsidRDefault="00EA6BBB" w:rsidP="007553E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Буквы слова ВЕРОЯТНОСТЬ написаны на одинаковых карточках.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Наудачу извлекаются три карточки. Какой закон распределения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ей имеет случайная величина, означающая число</w:t>
      </w:r>
      <w:r w:rsidR="001648E6" w:rsidRPr="001648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гласных букв среди извлеченных карточек? Составьте таблицу распределения</w:t>
      </w:r>
      <w:r w:rsidR="001648E6" w:rsidRPr="007553E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роятностей.</w:t>
      </w:r>
    </w:p>
    <w:p w14:paraId="4BCCF9E8" w14:textId="77777777" w:rsidR="007553E9" w:rsidRDefault="00EA6BBB" w:rsidP="007553E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Из полного набора костей домино наудачу последовательно,</w:t>
      </w:r>
      <w:r w:rsidR="007553E9" w:rsidRPr="007553E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без возвращения извлекается по одной кости</w:t>
      </w:r>
      <w:r w:rsidR="007553E9" w:rsidRPr="007553E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домино до первого</w:t>
      </w:r>
      <w:r w:rsidR="007553E9" w:rsidRPr="007553E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появления дубля. Составьте таблицу распределения вероятностей</w:t>
      </w:r>
      <w:r w:rsidR="007553E9" w:rsidRPr="007553E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лучайного числа извлеченных костей домино.</w:t>
      </w:r>
    </w:p>
    <w:p w14:paraId="119C21E2" w14:textId="77777777" w:rsidR="007553E9" w:rsidRDefault="00EA6BBB" w:rsidP="007553E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4. Прядильщица обслуживает 200 веретен. Вероятность обрыва</w:t>
      </w:r>
      <w:r w:rsidR="007553E9" w:rsidRPr="007553E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нити на одном веретене в течение одного часа равна 0,02. Составьте</w:t>
      </w:r>
      <w:r w:rsidR="007553E9" w:rsidRPr="007553E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веретен, на</w:t>
      </w:r>
      <w:r w:rsidR="007553E9" w:rsidRPr="007553E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оторых не произойдет обрыва нити в течение одного часа.</w:t>
      </w:r>
    </w:p>
    <w:p w14:paraId="2DCCA475" w14:textId="77777777" w:rsidR="00EA6BBB" w:rsidRPr="00EA6BBB" w:rsidRDefault="00EA6BBB" w:rsidP="007553E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7553E9">
        <w:rPr>
          <w:rFonts w:ascii="Times New Roman" w:eastAsia="TimesNewRomanPS-ItalicMT" w:hAnsi="Times New Roman" w:cs="Times New Roman"/>
          <w:iCs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851"/>
        <w:gridCol w:w="709"/>
        <w:gridCol w:w="572"/>
        <w:gridCol w:w="715"/>
      </w:tblGrid>
      <w:tr w:rsidR="00EC54FE" w14:paraId="3F3461CD" w14:textId="77777777" w:rsidTr="006636CE">
        <w:trPr>
          <w:trHeight w:val="315"/>
        </w:trPr>
        <w:tc>
          <w:tcPr>
            <w:tcW w:w="562" w:type="dxa"/>
          </w:tcPr>
          <w:p w14:paraId="1ECDEFAD" w14:textId="77777777" w:rsidR="00EC54FE" w:rsidRPr="00893688" w:rsidRDefault="00EC54FE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14:paraId="5D708B26" w14:textId="77777777" w:rsidR="00EC54FE" w:rsidRPr="00EC54FE" w:rsidRDefault="00EC54FE" w:rsidP="00EC54F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9</w:t>
            </w:r>
          </w:p>
        </w:tc>
        <w:tc>
          <w:tcPr>
            <w:tcW w:w="709" w:type="dxa"/>
          </w:tcPr>
          <w:p w14:paraId="41971FB3" w14:textId="77777777" w:rsidR="00EC54FE" w:rsidRPr="00EC54FE" w:rsidRDefault="00EC54FE" w:rsidP="00EC54F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3</w:t>
            </w:r>
          </w:p>
        </w:tc>
        <w:tc>
          <w:tcPr>
            <w:tcW w:w="572" w:type="dxa"/>
          </w:tcPr>
          <w:p w14:paraId="5DA7E945" w14:textId="77777777" w:rsidR="00EC54FE" w:rsidRPr="00EC54FE" w:rsidRDefault="00EC54FE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15" w:type="dxa"/>
          </w:tcPr>
          <w:p w14:paraId="0DACF4B4" w14:textId="77777777" w:rsidR="00EC54FE" w:rsidRPr="00EC54FE" w:rsidRDefault="00EC54FE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9</w:t>
            </w:r>
          </w:p>
        </w:tc>
      </w:tr>
      <w:tr w:rsidR="00EC54FE" w14:paraId="6D4AF0D5" w14:textId="77777777" w:rsidTr="006636CE">
        <w:trPr>
          <w:trHeight w:val="315"/>
        </w:trPr>
        <w:tc>
          <w:tcPr>
            <w:tcW w:w="562" w:type="dxa"/>
          </w:tcPr>
          <w:p w14:paraId="5798C917" w14:textId="77777777" w:rsidR="00EC54FE" w:rsidRPr="00893688" w:rsidRDefault="00EC54FE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14:paraId="1B676C79" w14:textId="77777777" w:rsidR="00EC54FE" w:rsidRPr="00EC54FE" w:rsidRDefault="00EC54FE" w:rsidP="00EC54F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14:paraId="69B90DC2" w14:textId="77777777" w:rsidR="00EC54FE" w:rsidRPr="00EC54FE" w:rsidRDefault="00EC54FE" w:rsidP="00EC54F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572" w:type="dxa"/>
          </w:tcPr>
          <w:p w14:paraId="7B51C754" w14:textId="77777777" w:rsidR="00EC54FE" w:rsidRPr="008066B8" w:rsidRDefault="00EC54FE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0B58EB63" w14:textId="77777777" w:rsidR="00EC54FE" w:rsidRPr="00421874" w:rsidRDefault="00EC54FE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</w:tr>
    </w:tbl>
    <w:p w14:paraId="6F05FA3C" w14:textId="77777777" w:rsidR="007553E9" w:rsidRDefault="007553E9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35DCE80" w14:textId="77777777" w:rsidR="00EC54FE" w:rsidRDefault="00EC54FE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0C7E455" w14:textId="77777777" w:rsidR="007553E9" w:rsidRDefault="007553E9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F8F76EF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3E55DD">
        <w:rPr>
          <w:rFonts w:ascii="Times New Roman" w:eastAsia="TimesNewRomanPSMT" w:hAnsi="Times New Roman" w:cs="Times New Roman"/>
          <w:sz w:val="28"/>
          <w:szCs w:val="28"/>
          <w:lang w:val="en-US"/>
        </w:rPr>
        <w:t>Y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 = log</w:t>
      </w:r>
      <w:r w:rsidRPr="003E55DD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|</w:t>
      </w:r>
      <w:r w:rsidR="003E55DD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|, Z = 3</w:t>
      </w:r>
      <w:r w:rsidR="003E55DD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="000F7C6F" w:rsidRPr="008350B3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2.</w:t>
      </w:r>
    </w:p>
    <w:p w14:paraId="5DD2716F" w14:textId="77777777" w:rsidR="003E55DD" w:rsidRPr="00EA6BBB" w:rsidRDefault="003E55DD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D569B85" w14:textId="77777777" w:rsidR="00EA6BBB" w:rsidRP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A6BB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0</w:t>
      </w:r>
    </w:p>
    <w:p w14:paraId="2E99223F" w14:textId="42F3682E" w:rsidR="003E55DD" w:rsidRDefault="00EA6BBB" w:rsidP="003E55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1. При высаживании не</w:t>
      </w:r>
      <w:r w:rsidR="00AC3E96" w:rsidRPr="00AC3E9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пикированной </w:t>
      </w:r>
      <w:proofErr w:type="spellStart"/>
      <w:r w:rsidRPr="00EA6BBB">
        <w:rPr>
          <w:rFonts w:ascii="Times New Roman" w:eastAsia="TimesNewRomanPSMT" w:hAnsi="Times New Roman" w:cs="Times New Roman"/>
          <w:sz w:val="28"/>
          <w:szCs w:val="28"/>
        </w:rPr>
        <w:t>ра</w:t>
      </w:r>
      <w:proofErr w:type="spellEnd"/>
      <w:r w:rsidR="003E55DD">
        <w:rPr>
          <w:rFonts w:ascii="Times New Roman" w:eastAsia="TimesNewRomanPSMT" w:hAnsi="Times New Roman" w:cs="Times New Roman"/>
          <w:sz w:val="28"/>
          <w:szCs w:val="28"/>
          <w:lang w:val="en-US"/>
        </w:rPr>
        <w:t>c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ады помидоров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олько 80% растений приживаются. Посажено шесть кустов помидоров.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акой закон распределения вероятностей имеет случайная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прижитых растений? Составьте таблицу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распределения вероятностей.</w:t>
      </w:r>
    </w:p>
    <w:p w14:paraId="43C39823" w14:textId="77777777" w:rsidR="003E55DD" w:rsidRDefault="00EA6BBB" w:rsidP="003E55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2. В урне 9 ш аров, из них 4 белых. Наудачу извлекают два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шара. Какой закон распределения вероятностей имеет случайная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еличина, означающая число белых шаров среди извлеченных шаров?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ьте таблицу распределения вероятностей.</w:t>
      </w:r>
    </w:p>
    <w:p w14:paraId="41B05AF8" w14:textId="77777777" w:rsidR="003E55DD" w:rsidRDefault="00EA6BBB" w:rsidP="003E55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3. Буквы слова ВЕРОЯТНОСТЬ написаны на одинаковых карточках.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Наудачу последовательно, без возвращения извлекается по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одной карточке до первого появления гласной буквы. Составьте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аблицу распределения вероятностей случайного числа извлеченных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карточек.</w:t>
      </w:r>
    </w:p>
    <w:p w14:paraId="259EB749" w14:textId="77777777" w:rsidR="003E55DD" w:rsidRDefault="00EA6BBB" w:rsidP="003E55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lastRenderedPageBreak/>
        <w:t>4. В течение часа коммутатор получает в среднем 60 вызовов.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ьте таблицу распределения вероятностей случайного числа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вызовов, полученных коммутатором за 1 0 минут, в течение которых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телефонистка отлучалась.</w:t>
      </w:r>
    </w:p>
    <w:p w14:paraId="54EA212B" w14:textId="77777777" w:rsidR="00EA6BBB" w:rsidRDefault="00EA6BBB" w:rsidP="003E55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 xml:space="preserve">5. Задано распределение дискретной случайной величины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r w:rsidRPr="003E55DD">
        <w:rPr>
          <w:rFonts w:ascii="Times New Roman" w:eastAsia="TimesNewRomanPSMT" w:hAnsi="Times New Roman" w:cs="Times New Roman"/>
          <w:i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1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851"/>
        <w:gridCol w:w="709"/>
        <w:gridCol w:w="572"/>
        <w:gridCol w:w="715"/>
      </w:tblGrid>
      <w:tr w:rsidR="003E55DD" w14:paraId="5DFA6D84" w14:textId="77777777" w:rsidTr="006636CE">
        <w:trPr>
          <w:trHeight w:val="315"/>
        </w:trPr>
        <w:tc>
          <w:tcPr>
            <w:tcW w:w="562" w:type="dxa"/>
          </w:tcPr>
          <w:p w14:paraId="35074A8F" w14:textId="77777777" w:rsidR="003E55DD" w:rsidRPr="00893688" w:rsidRDefault="003E55DD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x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14:paraId="73C424EA" w14:textId="77777777" w:rsidR="003E55DD" w:rsidRPr="00EC54FE" w:rsidRDefault="003E55DD" w:rsidP="003E55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709" w:type="dxa"/>
          </w:tcPr>
          <w:p w14:paraId="46C92476" w14:textId="77777777" w:rsidR="003E55DD" w:rsidRPr="00EC54FE" w:rsidRDefault="003E55DD" w:rsidP="003E55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572" w:type="dxa"/>
          </w:tcPr>
          <w:p w14:paraId="2D889BA9" w14:textId="77777777" w:rsidR="003E55DD" w:rsidRPr="00EC54FE" w:rsidRDefault="003E55DD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15" w:type="dxa"/>
          </w:tcPr>
          <w:p w14:paraId="6CC85F3C" w14:textId="77777777" w:rsidR="003E55DD" w:rsidRPr="00EC54FE" w:rsidRDefault="003E55DD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3E55DD" w14:paraId="35055C66" w14:textId="77777777" w:rsidTr="006636CE">
        <w:trPr>
          <w:trHeight w:val="315"/>
        </w:trPr>
        <w:tc>
          <w:tcPr>
            <w:tcW w:w="562" w:type="dxa"/>
          </w:tcPr>
          <w:p w14:paraId="6B48505F" w14:textId="77777777" w:rsidR="003E55DD" w:rsidRPr="00893688" w:rsidRDefault="003E55DD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p</w:t>
            </w: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14:paraId="50402A2C" w14:textId="77777777" w:rsidR="003E55DD" w:rsidRPr="00EC54FE" w:rsidRDefault="003E55DD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14:paraId="489EB5EC" w14:textId="77777777" w:rsidR="003E55DD" w:rsidRPr="00EC54FE" w:rsidRDefault="003E55DD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572" w:type="dxa"/>
          </w:tcPr>
          <w:p w14:paraId="0BB5F3B5" w14:textId="77777777" w:rsidR="003E55DD" w:rsidRPr="008066B8" w:rsidRDefault="003E55DD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4218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14:paraId="5E53197B" w14:textId="77777777" w:rsidR="003E55DD" w:rsidRPr="00421874" w:rsidRDefault="003E55DD" w:rsidP="006636C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</w:tr>
    </w:tbl>
    <w:p w14:paraId="29B6914B" w14:textId="77777777" w:rsidR="003E55DD" w:rsidRDefault="003E55DD" w:rsidP="003E55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</w:p>
    <w:p w14:paraId="5BF0B4B9" w14:textId="77777777" w:rsidR="003E55DD" w:rsidRDefault="003E55DD" w:rsidP="003E55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</w:p>
    <w:p w14:paraId="3C520C2D" w14:textId="77777777" w:rsidR="003E55DD" w:rsidRPr="00EA6BBB" w:rsidRDefault="003E55DD" w:rsidP="003E55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2A9F490" w14:textId="77777777" w:rsidR="00EA6BBB" w:rsidRDefault="00EA6BBB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A6BBB">
        <w:rPr>
          <w:rFonts w:ascii="Times New Roman" w:eastAsia="TimesNewRomanPSMT" w:hAnsi="Times New Roman" w:cs="Times New Roman"/>
          <w:sz w:val="28"/>
          <w:szCs w:val="28"/>
        </w:rPr>
        <w:t>Составить таблицу распределения вероятностей случайных величин</w:t>
      </w:r>
      <w:r w:rsidR="003E55DD" w:rsidRPr="003E55D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Y= </w:t>
      </w:r>
      <w:r w:rsidRPr="003E55DD">
        <w:rPr>
          <w:rFonts w:ascii="Times New Roman" w:eastAsia="TimesNewRomanPS-ItalicMT" w:hAnsi="Times New Roman" w:cs="Times New Roman"/>
          <w:iCs/>
          <w:sz w:val="28"/>
          <w:szCs w:val="28"/>
        </w:rPr>
        <w:t>2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3E55DD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perscript"/>
        </w:rPr>
        <w:t>2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+</w:t>
      </w:r>
      <w:r w:rsidRPr="003E55DD">
        <w:rPr>
          <w:rFonts w:ascii="Times New Roman" w:eastAsia="TimesNewRomanPS-ItalicMT" w:hAnsi="Times New Roman" w:cs="Times New Roman"/>
          <w:iCs/>
          <w:sz w:val="28"/>
          <w:szCs w:val="28"/>
        </w:rPr>
        <w:t>8,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Z</w:t>
      </w:r>
      <w:r w:rsidR="003E55DD" w:rsidRPr="003E55D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EA6B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X</w:t>
      </w:r>
      <w:r w:rsidR="000F7C6F" w:rsidRPr="008350B3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EA6BBB">
        <w:rPr>
          <w:rFonts w:ascii="Times New Roman" w:eastAsia="TimesNewRomanPSMT" w:hAnsi="Times New Roman" w:cs="Times New Roman"/>
          <w:sz w:val="28"/>
          <w:szCs w:val="28"/>
        </w:rPr>
        <w:t>1.</w:t>
      </w:r>
    </w:p>
    <w:p w14:paraId="3D180677" w14:textId="77777777" w:rsidR="003E55DD" w:rsidRPr="00EA6BBB" w:rsidRDefault="003E55DD" w:rsidP="00EA6B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bookmarkStart w:id="0" w:name="_GoBack"/>
      <w:bookmarkEnd w:id="0"/>
    </w:p>
    <w:sectPr w:rsidR="003E55DD" w:rsidRPr="00EA6BBB" w:rsidSect="00987638">
      <w:headerReference w:type="default" r:id="rId142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027425" w14:textId="77777777" w:rsidR="00FE6B25" w:rsidRDefault="00FE6B25" w:rsidP="00DB49F4">
      <w:pPr>
        <w:spacing w:after="0" w:line="240" w:lineRule="auto"/>
      </w:pPr>
      <w:r>
        <w:separator/>
      </w:r>
    </w:p>
  </w:endnote>
  <w:endnote w:type="continuationSeparator" w:id="0">
    <w:p w14:paraId="359958BD" w14:textId="77777777" w:rsidR="00FE6B25" w:rsidRDefault="00FE6B25" w:rsidP="00DB49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-Bold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7C8D24" w14:textId="77777777" w:rsidR="00FE6B25" w:rsidRDefault="00FE6B25" w:rsidP="00DB49F4">
      <w:pPr>
        <w:spacing w:after="0" w:line="240" w:lineRule="auto"/>
      </w:pPr>
      <w:r>
        <w:separator/>
      </w:r>
    </w:p>
  </w:footnote>
  <w:footnote w:type="continuationSeparator" w:id="0">
    <w:p w14:paraId="142CE9EC" w14:textId="77777777" w:rsidR="00FE6B25" w:rsidRDefault="00FE6B25" w:rsidP="00DB49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FDB1D2" w14:textId="77777777" w:rsidR="008066B8" w:rsidRDefault="00FE6B25">
    <w:pPr>
      <w:pStyle w:val="a4"/>
      <w:tabs>
        <w:tab w:val="clear" w:pos="4677"/>
        <w:tab w:val="clear" w:pos="9355"/>
      </w:tabs>
      <w:jc w:val="right"/>
      <w:rPr>
        <w:color w:val="5B9BD5" w:themeColor="accent1"/>
      </w:rPr>
    </w:pPr>
    <w:sdt>
      <w:sdtPr>
        <w:rPr>
          <w:color w:val="5B9BD5" w:themeColor="accent1"/>
        </w:rPr>
        <w:alias w:val="Название"/>
        <w:tag w:val=""/>
        <w:id w:val="664756013"/>
        <w:placeholder>
          <w:docPart w:val="68F678BC6A1843DAA85737A5448FA11B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8066B8">
          <w:rPr>
            <w:color w:val="5B9BD5" w:themeColor="accent1"/>
          </w:rPr>
          <w:t>Самостоятельные работы по теории вероятностей и математической статистике</w:t>
        </w:r>
      </w:sdtContent>
    </w:sdt>
    <w:r w:rsidR="008066B8">
      <w:rPr>
        <w:color w:val="5B9BD5" w:themeColor="accent1"/>
      </w:rPr>
      <w:t xml:space="preserve"> | </w:t>
    </w:r>
    <w:sdt>
      <w:sdtPr>
        <w:rPr>
          <w:color w:val="5B9BD5" w:themeColor="accent1"/>
        </w:rPr>
        <w:alias w:val="Автор"/>
        <w:tag w:val=""/>
        <w:id w:val="-1677181147"/>
        <w:placeholder>
          <w:docPart w:val="94B078A2E0EB4B7090A21E78FCB07124"/>
        </w:placeholder>
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<w:text/>
      </w:sdtPr>
      <w:sdtEndPr/>
      <w:sdtContent>
        <w:r w:rsidR="008066B8">
          <w:rPr>
            <w:color w:val="5B9BD5" w:themeColor="accent1"/>
          </w:rPr>
          <w:t>Савенко О.В.</w:t>
        </w:r>
      </w:sdtContent>
    </w:sdt>
  </w:p>
  <w:p w14:paraId="059B8B6D" w14:textId="77777777" w:rsidR="008066B8" w:rsidRDefault="008066B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5C1C48"/>
    <w:multiLevelType w:val="hybridMultilevel"/>
    <w:tmpl w:val="07DA7266"/>
    <w:lvl w:ilvl="0" w:tplc="3DF06C60">
      <w:start w:val="1"/>
      <w:numFmt w:val="decimal"/>
      <w:lvlText w:val="%1."/>
      <w:lvlJc w:val="left"/>
      <w:pPr>
        <w:ind w:left="1068" w:hanging="360"/>
      </w:pPr>
      <w:rPr>
        <w:rFonts w:eastAsia="TimesNewRomanPS-BoldMT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CD55CEB"/>
    <w:multiLevelType w:val="hybridMultilevel"/>
    <w:tmpl w:val="07DA7266"/>
    <w:lvl w:ilvl="0" w:tplc="3DF06C60">
      <w:start w:val="1"/>
      <w:numFmt w:val="decimal"/>
      <w:lvlText w:val="%1."/>
      <w:lvlJc w:val="left"/>
      <w:pPr>
        <w:ind w:left="1068" w:hanging="360"/>
      </w:pPr>
      <w:rPr>
        <w:rFonts w:eastAsia="TimesNewRomanPS-BoldMT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401A6E73"/>
    <w:multiLevelType w:val="hybridMultilevel"/>
    <w:tmpl w:val="E018B8F6"/>
    <w:lvl w:ilvl="0" w:tplc="3FE21F7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 w15:restartNumberingAfterBreak="0">
    <w:nsid w:val="59A424AC"/>
    <w:multiLevelType w:val="hybridMultilevel"/>
    <w:tmpl w:val="32507A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735A6F"/>
    <w:multiLevelType w:val="hybridMultilevel"/>
    <w:tmpl w:val="CAE2F708"/>
    <w:lvl w:ilvl="0" w:tplc="7F2C215A">
      <w:start w:val="1"/>
      <w:numFmt w:val="decimal"/>
      <w:lvlText w:val="%1."/>
      <w:lvlJc w:val="left"/>
      <w:pPr>
        <w:ind w:left="1428" w:hanging="360"/>
      </w:pPr>
      <w:rPr>
        <w:rFonts w:ascii="TimesNewRomanPSMT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73281D29"/>
    <w:multiLevelType w:val="hybridMultilevel"/>
    <w:tmpl w:val="07DA7266"/>
    <w:lvl w:ilvl="0" w:tplc="3DF06C60">
      <w:start w:val="1"/>
      <w:numFmt w:val="decimal"/>
      <w:lvlText w:val="%1."/>
      <w:lvlJc w:val="left"/>
      <w:pPr>
        <w:ind w:left="1068" w:hanging="360"/>
      </w:pPr>
      <w:rPr>
        <w:rFonts w:eastAsia="TimesNewRomanPS-BoldMT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7638"/>
    <w:rsid w:val="00006A48"/>
    <w:rsid w:val="000244D7"/>
    <w:rsid w:val="00037880"/>
    <w:rsid w:val="0004395C"/>
    <w:rsid w:val="00062FE8"/>
    <w:rsid w:val="00091EBE"/>
    <w:rsid w:val="000955FB"/>
    <w:rsid w:val="000B6531"/>
    <w:rsid w:val="000C527C"/>
    <w:rsid w:val="000F7C6F"/>
    <w:rsid w:val="001329B8"/>
    <w:rsid w:val="001648E6"/>
    <w:rsid w:val="00171B28"/>
    <w:rsid w:val="001932D8"/>
    <w:rsid w:val="001A3382"/>
    <w:rsid w:val="001A73EC"/>
    <w:rsid w:val="00205E81"/>
    <w:rsid w:val="00257658"/>
    <w:rsid w:val="00273D81"/>
    <w:rsid w:val="00281CB5"/>
    <w:rsid w:val="002A4A5A"/>
    <w:rsid w:val="002E5B26"/>
    <w:rsid w:val="003003B4"/>
    <w:rsid w:val="00317914"/>
    <w:rsid w:val="00346F01"/>
    <w:rsid w:val="003502E6"/>
    <w:rsid w:val="00365714"/>
    <w:rsid w:val="00370DC0"/>
    <w:rsid w:val="00377C9A"/>
    <w:rsid w:val="003934D9"/>
    <w:rsid w:val="003C07BB"/>
    <w:rsid w:val="003E55DD"/>
    <w:rsid w:val="003E74FE"/>
    <w:rsid w:val="00403192"/>
    <w:rsid w:val="00410C2F"/>
    <w:rsid w:val="00421874"/>
    <w:rsid w:val="00472627"/>
    <w:rsid w:val="004903A3"/>
    <w:rsid w:val="004B2C80"/>
    <w:rsid w:val="004C69AF"/>
    <w:rsid w:val="004D0F0A"/>
    <w:rsid w:val="00516F2B"/>
    <w:rsid w:val="00534C82"/>
    <w:rsid w:val="005665CD"/>
    <w:rsid w:val="00574214"/>
    <w:rsid w:val="00586D6F"/>
    <w:rsid w:val="0059751A"/>
    <w:rsid w:val="00603811"/>
    <w:rsid w:val="00642682"/>
    <w:rsid w:val="00651FAB"/>
    <w:rsid w:val="00662F89"/>
    <w:rsid w:val="00694A16"/>
    <w:rsid w:val="006D0C9D"/>
    <w:rsid w:val="006D7246"/>
    <w:rsid w:val="006F0F4C"/>
    <w:rsid w:val="0070449C"/>
    <w:rsid w:val="00740A94"/>
    <w:rsid w:val="007553E9"/>
    <w:rsid w:val="00756C81"/>
    <w:rsid w:val="0076043C"/>
    <w:rsid w:val="007A6053"/>
    <w:rsid w:val="007B4B56"/>
    <w:rsid w:val="007B653E"/>
    <w:rsid w:val="007F57F8"/>
    <w:rsid w:val="008066B8"/>
    <w:rsid w:val="00831F7A"/>
    <w:rsid w:val="008350B3"/>
    <w:rsid w:val="008468E4"/>
    <w:rsid w:val="00864529"/>
    <w:rsid w:val="00884BD0"/>
    <w:rsid w:val="00893688"/>
    <w:rsid w:val="008A0E88"/>
    <w:rsid w:val="008C5CE3"/>
    <w:rsid w:val="008E7CDA"/>
    <w:rsid w:val="008F532E"/>
    <w:rsid w:val="008F6B40"/>
    <w:rsid w:val="00903371"/>
    <w:rsid w:val="00943595"/>
    <w:rsid w:val="0094678A"/>
    <w:rsid w:val="00946872"/>
    <w:rsid w:val="00951676"/>
    <w:rsid w:val="00987638"/>
    <w:rsid w:val="009A102E"/>
    <w:rsid w:val="009D53A6"/>
    <w:rsid w:val="009E7E4A"/>
    <w:rsid w:val="009F2B69"/>
    <w:rsid w:val="00A51AB7"/>
    <w:rsid w:val="00A708FA"/>
    <w:rsid w:val="00AB0BB4"/>
    <w:rsid w:val="00AB450D"/>
    <w:rsid w:val="00AC3E96"/>
    <w:rsid w:val="00B46CAD"/>
    <w:rsid w:val="00B71A1D"/>
    <w:rsid w:val="00B92C61"/>
    <w:rsid w:val="00B97D98"/>
    <w:rsid w:val="00BE0E37"/>
    <w:rsid w:val="00C23617"/>
    <w:rsid w:val="00CA132F"/>
    <w:rsid w:val="00CD23A3"/>
    <w:rsid w:val="00D06FF4"/>
    <w:rsid w:val="00D33083"/>
    <w:rsid w:val="00D3465F"/>
    <w:rsid w:val="00D67CB6"/>
    <w:rsid w:val="00D94663"/>
    <w:rsid w:val="00DA3B00"/>
    <w:rsid w:val="00DA7219"/>
    <w:rsid w:val="00DB49F4"/>
    <w:rsid w:val="00E00982"/>
    <w:rsid w:val="00E0535F"/>
    <w:rsid w:val="00E07407"/>
    <w:rsid w:val="00E12874"/>
    <w:rsid w:val="00E20193"/>
    <w:rsid w:val="00E355C1"/>
    <w:rsid w:val="00EA6BBB"/>
    <w:rsid w:val="00EC1E96"/>
    <w:rsid w:val="00EC5228"/>
    <w:rsid w:val="00EC54FE"/>
    <w:rsid w:val="00ED60FD"/>
    <w:rsid w:val="00F628C8"/>
    <w:rsid w:val="00F66680"/>
    <w:rsid w:val="00F70DE9"/>
    <w:rsid w:val="00F71A1E"/>
    <w:rsid w:val="00FE6B25"/>
    <w:rsid w:val="00FF6ABB"/>
    <w:rsid w:val="00FF6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CA3D99"/>
  <w15:chartTrackingRefBased/>
  <w15:docId w15:val="{8AB31FDF-E051-4BA8-941B-FEB5120D23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65CD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DB49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B49F4"/>
  </w:style>
  <w:style w:type="paragraph" w:styleId="a6">
    <w:name w:val="footer"/>
    <w:basedOn w:val="a"/>
    <w:link w:val="a7"/>
    <w:uiPriority w:val="99"/>
    <w:unhideWhenUsed/>
    <w:rsid w:val="00DB49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B49F4"/>
  </w:style>
  <w:style w:type="paragraph" w:styleId="a8">
    <w:name w:val="Balloon Text"/>
    <w:basedOn w:val="a"/>
    <w:link w:val="a9"/>
    <w:uiPriority w:val="99"/>
    <w:semiHidden/>
    <w:unhideWhenUsed/>
    <w:rsid w:val="003179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17914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317914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17914"/>
    <w:pPr>
      <w:tabs>
        <w:tab w:val="center" w:pos="4820"/>
        <w:tab w:val="right" w:pos="9640"/>
      </w:tabs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TimesNewRomanPSMT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317914"/>
    <w:rPr>
      <w:rFonts w:ascii="Times New Roman" w:eastAsia="TimesNewRomanPSMT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68F678BC6A1843DAA85737A5448FA11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C0C016-3736-40A4-AB79-C8269BA2EEB2}"/>
      </w:docPartPr>
      <w:docPartBody>
        <w:p w:rsidR="00B4404C" w:rsidRDefault="00E92B36" w:rsidP="00E92B36">
          <w:pPr>
            <w:pStyle w:val="68F678BC6A1843DAA85737A5448FA11B"/>
          </w:pPr>
          <w:r>
            <w:rPr>
              <w:color w:val="4472C4" w:themeColor="accent1"/>
            </w:rPr>
            <w:t>[Заголовок документа]</w:t>
          </w:r>
        </w:p>
      </w:docPartBody>
    </w:docPart>
    <w:docPart>
      <w:docPartPr>
        <w:name w:val="94B078A2E0EB4B7090A21E78FCB0712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FDFD79F-8218-44B1-A2CE-D2FA1B42742F}"/>
      </w:docPartPr>
      <w:docPartBody>
        <w:p w:rsidR="00B4404C" w:rsidRDefault="00E92B36" w:rsidP="00E92B36">
          <w:pPr>
            <w:pStyle w:val="94B078A2E0EB4B7090A21E78FCB07124"/>
          </w:pPr>
          <w:r>
            <w:t>[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-Bold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2B36"/>
    <w:rsid w:val="00276E67"/>
    <w:rsid w:val="008B7461"/>
    <w:rsid w:val="00B4404C"/>
    <w:rsid w:val="00D65492"/>
    <w:rsid w:val="00E92B36"/>
    <w:rsid w:val="00ED0A4B"/>
    <w:rsid w:val="00ED6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8F678BC6A1843DAA85737A5448FA11B">
    <w:name w:val="68F678BC6A1843DAA85737A5448FA11B"/>
    <w:rsid w:val="00E92B36"/>
  </w:style>
  <w:style w:type="paragraph" w:customStyle="1" w:styleId="94B078A2E0EB4B7090A21E78FCB07124">
    <w:name w:val="94B078A2E0EB4B7090A21E78FCB07124"/>
    <w:rsid w:val="00E92B36"/>
  </w:style>
  <w:style w:type="character" w:styleId="a3">
    <w:name w:val="Placeholder Text"/>
    <w:basedOn w:val="a0"/>
    <w:uiPriority w:val="99"/>
    <w:semiHidden/>
    <w:rsid w:val="00D6549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30745C-02D3-4C28-8664-FF9572ECD5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4762</Words>
  <Characters>27150</Characters>
  <Application>Microsoft Office Word</Application>
  <DocSecurity>0</DocSecurity>
  <Lines>226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амостоятельные работы по теории вероятностей и математической статистике</vt:lpstr>
    </vt:vector>
  </TitlesOfParts>
  <Company>SPecialiST RePack</Company>
  <LinksUpToDate>false</LinksUpToDate>
  <CharactersWithSpaces>31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мостоятельные работы по теории вероятностей и математической статистике</dc:title>
  <dc:subject/>
  <dc:creator>Савенко О.В.</dc:creator>
  <cp:keywords/>
  <dc:description/>
  <cp:lastModifiedBy>OKSANA</cp:lastModifiedBy>
  <cp:revision>3</cp:revision>
  <dcterms:created xsi:type="dcterms:W3CDTF">2022-12-24T12:57:00Z</dcterms:created>
  <dcterms:modified xsi:type="dcterms:W3CDTF">2022-12-24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